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67824A" w14:textId="7E65BD4C" w:rsidR="009664CD" w:rsidRPr="00F12E18" w:rsidRDefault="00E6380F" w:rsidP="00F8561C">
      <w:pPr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75B79381" wp14:editId="4AB065B5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6248400" cy="9139074"/>
            <wp:effectExtent l="0" t="0" r="0" b="508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6248400" cy="9139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6D302FCF" w14:textId="77777777" w:rsidR="00E6380F" w:rsidRDefault="00E6380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8E6AE57" w14:textId="201BFFC7" w:rsidR="009664CD" w:rsidRPr="00F12E18" w:rsidRDefault="009664CD" w:rsidP="00F8561C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lastRenderedPageBreak/>
        <w:t>Answer ALL questions. Write your answers in the spaces provided.</w:t>
      </w:r>
    </w:p>
    <w:p w14:paraId="2E748A1C" w14:textId="47E32FBD" w:rsidR="009664CD" w:rsidRPr="00F12E18" w:rsidRDefault="009664CD" w:rsidP="00F8561C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A686282" w14:textId="77777777" w:rsidR="000610B1" w:rsidRDefault="009664CD" w:rsidP="000610B1">
      <w:pPr>
        <w:autoSpaceDE w:val="0"/>
        <w:autoSpaceDN w:val="0"/>
        <w:adjustRightInd w:val="0"/>
        <w:ind w:left="-567"/>
        <w:rPr>
          <w:rFonts w:ascii="TimesNewRomanPSMT" w:hAnsi="TimesNewRomanPSMT" w:cs="TimesNewRomanPSMT"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Pr="00F12E18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0610B1">
        <w:rPr>
          <w:rFonts w:ascii="TimesNewRomanPSMT" w:hAnsi="TimesNewRomanPSMT" w:cs="TimesNewRomanPSMT"/>
          <w:sz w:val="24"/>
          <w:szCs w:val="24"/>
        </w:rPr>
        <w:t>In a randomly selected week, a camera recorded the number of speeding drivers on a</w:t>
      </w:r>
    </w:p>
    <w:p w14:paraId="3DA28582" w14:textId="41980625" w:rsidR="000610B1" w:rsidRDefault="000610B1" w:rsidP="000610B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articular stretch of motorway.</w:t>
      </w:r>
    </w:p>
    <w:p w14:paraId="5AC8136C" w14:textId="1A15AB0D" w:rsidR="000610B1" w:rsidRDefault="000610B1" w:rsidP="000610B1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10065" w:type="dxa"/>
        <w:tblInd w:w="-431" w:type="dxa"/>
        <w:tblLayout w:type="fixed"/>
        <w:tblLook w:val="04A0" w:firstRow="1" w:lastRow="0" w:firstColumn="1" w:lastColumn="0" w:noHBand="0" w:noVBand="1"/>
      </w:tblPr>
      <w:tblGrid>
        <w:gridCol w:w="1419"/>
        <w:gridCol w:w="1097"/>
        <w:gridCol w:w="1258"/>
        <w:gridCol w:w="1188"/>
        <w:gridCol w:w="1418"/>
        <w:gridCol w:w="1276"/>
        <w:gridCol w:w="1150"/>
        <w:gridCol w:w="1259"/>
      </w:tblGrid>
      <w:tr w:rsidR="00F252A9" w:rsidRPr="000610B1" w14:paraId="70C859F1" w14:textId="77777777" w:rsidTr="00F252A9">
        <w:trPr>
          <w:trHeight w:val="437"/>
        </w:trPr>
        <w:tc>
          <w:tcPr>
            <w:tcW w:w="1419" w:type="dxa"/>
            <w:tcBorders>
              <w:top w:val="nil"/>
              <w:left w:val="nil"/>
            </w:tcBorders>
            <w:vAlign w:val="center"/>
          </w:tcPr>
          <w:p w14:paraId="2D4E57D1" w14:textId="66CD82C1" w:rsidR="000610B1" w:rsidRPr="000610B1" w:rsidRDefault="000610B1" w:rsidP="00F252A9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</w:p>
        </w:tc>
        <w:tc>
          <w:tcPr>
            <w:tcW w:w="1097" w:type="dxa"/>
            <w:vAlign w:val="center"/>
          </w:tcPr>
          <w:p w14:paraId="318BC45E" w14:textId="77777777" w:rsidR="000610B1" w:rsidRPr="000610B1" w:rsidRDefault="000610B1" w:rsidP="00F252A9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0610B1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>Sunday</w:t>
            </w:r>
          </w:p>
        </w:tc>
        <w:tc>
          <w:tcPr>
            <w:tcW w:w="1258" w:type="dxa"/>
            <w:vAlign w:val="center"/>
          </w:tcPr>
          <w:p w14:paraId="59F92303" w14:textId="77777777" w:rsidR="000610B1" w:rsidRPr="000610B1" w:rsidRDefault="000610B1" w:rsidP="00F252A9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0610B1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>Monday</w:t>
            </w:r>
          </w:p>
        </w:tc>
        <w:tc>
          <w:tcPr>
            <w:tcW w:w="1188" w:type="dxa"/>
            <w:vAlign w:val="center"/>
          </w:tcPr>
          <w:p w14:paraId="45C11443" w14:textId="77777777" w:rsidR="000610B1" w:rsidRPr="000610B1" w:rsidRDefault="000610B1" w:rsidP="00F252A9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0610B1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>Tuesday</w:t>
            </w:r>
          </w:p>
        </w:tc>
        <w:tc>
          <w:tcPr>
            <w:tcW w:w="1418" w:type="dxa"/>
            <w:vAlign w:val="center"/>
          </w:tcPr>
          <w:p w14:paraId="1B3336F1" w14:textId="77777777" w:rsidR="000610B1" w:rsidRPr="000610B1" w:rsidRDefault="000610B1" w:rsidP="00F252A9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0610B1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>Wednesday</w:t>
            </w:r>
          </w:p>
        </w:tc>
        <w:tc>
          <w:tcPr>
            <w:tcW w:w="1276" w:type="dxa"/>
            <w:vAlign w:val="center"/>
          </w:tcPr>
          <w:p w14:paraId="16CF84E9" w14:textId="77777777" w:rsidR="000610B1" w:rsidRPr="000610B1" w:rsidRDefault="000610B1" w:rsidP="00F252A9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0610B1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>Thursday</w:t>
            </w:r>
          </w:p>
        </w:tc>
        <w:tc>
          <w:tcPr>
            <w:tcW w:w="1150" w:type="dxa"/>
            <w:vAlign w:val="center"/>
          </w:tcPr>
          <w:p w14:paraId="322A8B74" w14:textId="77777777" w:rsidR="000610B1" w:rsidRPr="000610B1" w:rsidRDefault="000610B1" w:rsidP="00F252A9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0610B1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>Friday</w:t>
            </w:r>
          </w:p>
        </w:tc>
        <w:tc>
          <w:tcPr>
            <w:tcW w:w="1259" w:type="dxa"/>
            <w:vAlign w:val="center"/>
          </w:tcPr>
          <w:p w14:paraId="2534AC72" w14:textId="77777777" w:rsidR="000610B1" w:rsidRPr="000610B1" w:rsidRDefault="000610B1" w:rsidP="00F252A9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0610B1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>Saturday</w:t>
            </w:r>
          </w:p>
        </w:tc>
      </w:tr>
      <w:tr w:rsidR="000610B1" w:rsidRPr="000610B1" w14:paraId="34EE8D83" w14:textId="77777777" w:rsidTr="00F252A9">
        <w:trPr>
          <w:trHeight w:val="437"/>
        </w:trPr>
        <w:tc>
          <w:tcPr>
            <w:tcW w:w="1419" w:type="dxa"/>
            <w:vAlign w:val="center"/>
          </w:tcPr>
          <w:p w14:paraId="512F6C29" w14:textId="77777777" w:rsidR="000610B1" w:rsidRPr="000610B1" w:rsidRDefault="000610B1" w:rsidP="00F252A9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0610B1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>Frequency</w:t>
            </w:r>
          </w:p>
        </w:tc>
        <w:tc>
          <w:tcPr>
            <w:tcW w:w="1097" w:type="dxa"/>
            <w:vAlign w:val="center"/>
          </w:tcPr>
          <w:p w14:paraId="2355333E" w14:textId="77777777" w:rsidR="000610B1" w:rsidRPr="000610B1" w:rsidRDefault="000610B1" w:rsidP="00F252A9">
            <w:pPr>
              <w:autoSpaceDE w:val="0"/>
              <w:autoSpaceDN w:val="0"/>
              <w:adjustRightInd w:val="0"/>
              <w:jc w:val="center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0610B1">
              <w:rPr>
                <w:rFonts w:ascii="TimesNewRomanPSMT" w:hAnsi="TimesNewRomanPSMT" w:cs="TimesNewRomanPSMT"/>
                <w:sz w:val="24"/>
                <w:szCs w:val="24"/>
              </w:rPr>
              <w:t>35</w:t>
            </w:r>
          </w:p>
        </w:tc>
        <w:tc>
          <w:tcPr>
            <w:tcW w:w="1258" w:type="dxa"/>
            <w:vAlign w:val="center"/>
          </w:tcPr>
          <w:p w14:paraId="169B9CE7" w14:textId="77777777" w:rsidR="000610B1" w:rsidRPr="000610B1" w:rsidRDefault="000610B1" w:rsidP="00F252A9">
            <w:pPr>
              <w:autoSpaceDE w:val="0"/>
              <w:autoSpaceDN w:val="0"/>
              <w:adjustRightInd w:val="0"/>
              <w:jc w:val="center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0610B1">
              <w:rPr>
                <w:rFonts w:ascii="TimesNewRomanPSMT" w:hAnsi="TimesNewRomanPSMT" w:cs="TimesNewRomanPSMT"/>
                <w:sz w:val="24"/>
                <w:szCs w:val="24"/>
              </w:rPr>
              <w:t>30</w:t>
            </w:r>
          </w:p>
        </w:tc>
        <w:tc>
          <w:tcPr>
            <w:tcW w:w="1188" w:type="dxa"/>
            <w:vAlign w:val="center"/>
          </w:tcPr>
          <w:p w14:paraId="6ADF196A" w14:textId="77777777" w:rsidR="000610B1" w:rsidRPr="000610B1" w:rsidRDefault="000610B1" w:rsidP="00F252A9">
            <w:pPr>
              <w:autoSpaceDE w:val="0"/>
              <w:autoSpaceDN w:val="0"/>
              <w:adjustRightInd w:val="0"/>
              <w:jc w:val="center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0610B1">
              <w:rPr>
                <w:rFonts w:ascii="TimesNewRomanPSMT" w:hAnsi="TimesNewRomanPSMT" w:cs="TimesNewRomanPSMT"/>
                <w:sz w:val="24"/>
                <w:szCs w:val="24"/>
              </w:rPr>
              <w:t>28</w:t>
            </w:r>
          </w:p>
        </w:tc>
        <w:tc>
          <w:tcPr>
            <w:tcW w:w="1418" w:type="dxa"/>
            <w:vAlign w:val="center"/>
          </w:tcPr>
          <w:p w14:paraId="0BDEED00" w14:textId="77777777" w:rsidR="000610B1" w:rsidRPr="000610B1" w:rsidRDefault="000610B1" w:rsidP="00F252A9">
            <w:pPr>
              <w:autoSpaceDE w:val="0"/>
              <w:autoSpaceDN w:val="0"/>
              <w:adjustRightInd w:val="0"/>
              <w:jc w:val="center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0610B1">
              <w:rPr>
                <w:rFonts w:ascii="TimesNewRomanPSMT" w:hAnsi="TimesNewRomanPSMT" w:cs="TimesNewRomanPSMT"/>
                <w:sz w:val="24"/>
                <w:szCs w:val="24"/>
              </w:rPr>
              <w:t>24</w:t>
            </w:r>
          </w:p>
        </w:tc>
        <w:tc>
          <w:tcPr>
            <w:tcW w:w="1276" w:type="dxa"/>
            <w:vAlign w:val="center"/>
          </w:tcPr>
          <w:p w14:paraId="0236C549" w14:textId="77777777" w:rsidR="000610B1" w:rsidRPr="000610B1" w:rsidRDefault="000610B1" w:rsidP="00F252A9">
            <w:pPr>
              <w:autoSpaceDE w:val="0"/>
              <w:autoSpaceDN w:val="0"/>
              <w:adjustRightInd w:val="0"/>
              <w:jc w:val="center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0610B1">
              <w:rPr>
                <w:rFonts w:ascii="TimesNewRomanPSMT" w:hAnsi="TimesNewRomanPSMT" w:cs="TimesNewRomanPSMT"/>
                <w:sz w:val="24"/>
                <w:szCs w:val="24"/>
              </w:rPr>
              <w:t>40</w:t>
            </w:r>
          </w:p>
        </w:tc>
        <w:tc>
          <w:tcPr>
            <w:tcW w:w="1150" w:type="dxa"/>
            <w:vAlign w:val="center"/>
          </w:tcPr>
          <w:p w14:paraId="0A3B4269" w14:textId="77777777" w:rsidR="000610B1" w:rsidRPr="000610B1" w:rsidRDefault="000610B1" w:rsidP="00F252A9">
            <w:pPr>
              <w:autoSpaceDE w:val="0"/>
              <w:autoSpaceDN w:val="0"/>
              <w:adjustRightInd w:val="0"/>
              <w:jc w:val="center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0610B1">
              <w:rPr>
                <w:rFonts w:ascii="TimesNewRomanPSMT" w:hAnsi="TimesNewRomanPSMT" w:cs="TimesNewRomanPSMT"/>
                <w:sz w:val="24"/>
                <w:szCs w:val="24"/>
              </w:rPr>
              <w:t>51</w:t>
            </w:r>
          </w:p>
        </w:tc>
        <w:tc>
          <w:tcPr>
            <w:tcW w:w="1259" w:type="dxa"/>
            <w:vAlign w:val="center"/>
          </w:tcPr>
          <w:p w14:paraId="1E6F752A" w14:textId="77777777" w:rsidR="000610B1" w:rsidRPr="000610B1" w:rsidRDefault="000610B1" w:rsidP="00F252A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610B1">
              <w:rPr>
                <w:rFonts w:ascii="TimesNewRomanPSMT" w:hAnsi="TimesNewRomanPSMT" w:cs="TimesNewRomanPSMT"/>
                <w:sz w:val="24"/>
                <w:szCs w:val="24"/>
              </w:rPr>
              <w:t>37</w:t>
            </w:r>
          </w:p>
        </w:tc>
      </w:tr>
    </w:tbl>
    <w:p w14:paraId="33281EFA" w14:textId="77777777" w:rsidR="00F252A9" w:rsidRDefault="00F252A9" w:rsidP="00F252A9">
      <w:pPr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9F99942" w14:textId="77777777" w:rsidR="00F252A9" w:rsidRDefault="00F252A9" w:rsidP="00F252A9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Jeremy believes drivers are equally likely to be recorded speeding on any day of the week.</w:t>
      </w:r>
    </w:p>
    <w:p w14:paraId="7EAE60C0" w14:textId="77777777" w:rsidR="00F252A9" w:rsidRDefault="00F252A9" w:rsidP="00F252A9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6779373D" w14:textId="3B2E6A3C" w:rsidR="00F252A9" w:rsidRDefault="00F252A9" w:rsidP="00F252A9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Carry out a hypothesis test, at the 5% level of significance, to see if the data support</w:t>
      </w:r>
    </w:p>
    <w:p w14:paraId="30491D31" w14:textId="77777777" w:rsidR="00F252A9" w:rsidRDefault="00F252A9" w:rsidP="00F252A9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Jeremy’s belief.</w:t>
      </w:r>
    </w:p>
    <w:p w14:paraId="66F76018" w14:textId="77777777" w:rsidR="00F252A9" w:rsidRDefault="00F252A9" w:rsidP="00F252A9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7FF1A834" w14:textId="6CF0A503" w:rsidR="00F252A9" w:rsidRDefault="00F252A9" w:rsidP="00F252A9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You should state your hypotheses, the degrees of freedom and the critical value used for</w:t>
      </w:r>
    </w:p>
    <w:p w14:paraId="1D439678" w14:textId="76A32C8A" w:rsidR="00F252A9" w:rsidRPr="00F252A9" w:rsidRDefault="00F252A9" w:rsidP="00F252A9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is test.</w:t>
      </w:r>
    </w:p>
    <w:p w14:paraId="71AB2ECA" w14:textId="25392B6C" w:rsidR="009664CD" w:rsidRPr="00F12E18" w:rsidRDefault="009664CD" w:rsidP="000610B1">
      <w:pPr>
        <w:autoSpaceDE w:val="0"/>
        <w:autoSpaceDN w:val="0"/>
        <w:adjustRightInd w:val="0"/>
        <w:spacing w:line="360" w:lineRule="auto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0610B1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F12E18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E544C5F" w14:textId="2551A32B" w:rsidR="00226BDF" w:rsidRPr="00F12E18" w:rsidRDefault="00226BDF" w:rsidP="00226BDF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0610B1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 w:rsidR="000610B1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7CE51F82" w14:textId="05770A51" w:rsidR="0092457E" w:rsidRPr="00F12E18" w:rsidRDefault="0092457E" w:rsidP="00226BD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685FE54" w14:textId="1D7AB1C9" w:rsidR="0092457E" w:rsidRPr="00F12E18" w:rsidRDefault="0092457E" w:rsidP="0092457E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2C9ADA5" w14:textId="79C61385" w:rsidR="00916313" w:rsidRDefault="0092457E" w:rsidP="00916313">
      <w:pPr>
        <w:autoSpaceDE w:val="0"/>
        <w:autoSpaceDN w:val="0"/>
        <w:adjustRightInd w:val="0"/>
        <w:ind w:left="-567"/>
        <w:rPr>
          <w:rFonts w:ascii="TimesNewRomanPSMT" w:hAnsi="TimesNewRomanPSMT" w:cs="TimesNewRomanPSMT"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Pr="00F12E18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16313">
        <w:rPr>
          <w:rFonts w:ascii="TimesNewRomanPSMT" w:hAnsi="TimesNewRomanPSMT" w:cs="TimesNewRomanPSMT"/>
          <w:sz w:val="24"/>
          <w:szCs w:val="24"/>
        </w:rPr>
        <w:t xml:space="preserve">The discrete random variable </w:t>
      </w:r>
      <w:r w:rsidR="00916313"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Y </w:t>
      </w:r>
      <w:r w:rsidR="00916313">
        <w:rPr>
          <w:rFonts w:ascii="TimesNewRomanPSMT" w:hAnsi="TimesNewRomanPSMT" w:cs="TimesNewRomanPSMT"/>
          <w:sz w:val="24"/>
          <w:szCs w:val="24"/>
        </w:rPr>
        <w:t>has probability distribution given by</w:t>
      </w:r>
    </w:p>
    <w:p w14:paraId="3EE7DD63" w14:textId="6024F368" w:rsidR="00916313" w:rsidRDefault="00916313" w:rsidP="00916313">
      <w:pPr>
        <w:autoSpaceDE w:val="0"/>
        <w:autoSpaceDN w:val="0"/>
        <w:adjustRightInd w:val="0"/>
        <w:ind w:left="-567"/>
        <w:rPr>
          <w:rFonts w:ascii="TimesNewRomanPSMT" w:hAnsi="TimesNewRomanPSMT" w:cs="TimesNewRomanPSMT"/>
          <w:sz w:val="24"/>
          <w:szCs w:val="24"/>
        </w:rPr>
      </w:pPr>
    </w:p>
    <w:tbl>
      <w:tblPr>
        <w:tblStyle w:val="TableGrid"/>
        <w:tblW w:w="0" w:type="auto"/>
        <w:tblInd w:w="1838" w:type="dxa"/>
        <w:tblLook w:val="04A0" w:firstRow="1" w:lastRow="0" w:firstColumn="1" w:lastColumn="0" w:noHBand="0" w:noVBand="1"/>
      </w:tblPr>
      <w:tblGrid>
        <w:gridCol w:w="1382"/>
        <w:gridCol w:w="1382"/>
        <w:gridCol w:w="1382"/>
        <w:gridCol w:w="1382"/>
      </w:tblGrid>
      <w:tr w:rsidR="00916313" w14:paraId="69177C7E" w14:textId="77777777" w:rsidTr="00916313">
        <w:trPr>
          <w:trHeight w:val="505"/>
        </w:trPr>
        <w:tc>
          <w:tcPr>
            <w:tcW w:w="1382" w:type="dxa"/>
            <w:vAlign w:val="center"/>
          </w:tcPr>
          <w:p w14:paraId="644601E6" w14:textId="7A2E136A" w:rsidR="00916313" w:rsidRPr="00916313" w:rsidRDefault="00916313" w:rsidP="00916313">
            <w:pPr>
              <w:autoSpaceDE w:val="0"/>
              <w:autoSpaceDN w:val="0"/>
              <w:adjustRightInd w:val="0"/>
              <w:jc w:val="center"/>
              <w:rPr>
                <w:rFonts w:ascii="TimesNewRomanPSMT" w:hAnsi="TimesNewRomanPSMT" w:cs="TimesNewRomanPSMT"/>
                <w:i/>
                <w:iCs/>
                <w:sz w:val="24"/>
                <w:szCs w:val="24"/>
              </w:rPr>
            </w:pPr>
            <w:r w:rsidRPr="00916313">
              <w:rPr>
                <w:rFonts w:ascii="TimesNewRomanPSMT" w:hAnsi="TimesNewRomanPSMT" w:cs="TimesNewRomanPSMT"/>
                <w:i/>
                <w:iCs/>
                <w:sz w:val="24"/>
                <w:szCs w:val="24"/>
              </w:rPr>
              <w:t>y</w:t>
            </w:r>
          </w:p>
        </w:tc>
        <w:tc>
          <w:tcPr>
            <w:tcW w:w="1382" w:type="dxa"/>
            <w:vAlign w:val="center"/>
          </w:tcPr>
          <w:p w14:paraId="6CC3BA9B" w14:textId="54ABD04E" w:rsidR="00916313" w:rsidRPr="00916313" w:rsidRDefault="00916313" w:rsidP="00916313">
            <w:pPr>
              <w:autoSpaceDE w:val="0"/>
              <w:autoSpaceDN w:val="0"/>
              <w:adjustRightInd w:val="0"/>
              <w:jc w:val="center"/>
              <w:rPr>
                <w:rFonts w:ascii="TimesNewRomanPSMT" w:hAnsi="TimesNewRomanPSMT" w:cs="TimesNewRomanPSMT"/>
                <w:i/>
                <w:iCs/>
                <w:sz w:val="24"/>
                <w:szCs w:val="24"/>
              </w:rPr>
            </w:pPr>
            <w:r w:rsidRPr="00916313">
              <w:rPr>
                <w:rFonts w:ascii="TimesNewRomanPSMT" w:hAnsi="TimesNewRomanPSMT" w:cs="TimesNewRomanPSMT"/>
                <w:i/>
                <w:iCs/>
                <w:sz w:val="24"/>
                <w:szCs w:val="24"/>
              </w:rPr>
              <w:t>a</w:t>
            </w:r>
          </w:p>
        </w:tc>
        <w:tc>
          <w:tcPr>
            <w:tcW w:w="1382" w:type="dxa"/>
            <w:vAlign w:val="center"/>
          </w:tcPr>
          <w:p w14:paraId="2BDAB549" w14:textId="5E63117B" w:rsidR="00916313" w:rsidRDefault="00916313" w:rsidP="00916313">
            <w:pPr>
              <w:autoSpaceDE w:val="0"/>
              <w:autoSpaceDN w:val="0"/>
              <w:adjustRightInd w:val="0"/>
              <w:jc w:val="center"/>
              <w:rPr>
                <w:rFonts w:ascii="TimesNewRomanPSMT" w:hAnsi="TimesNewRomanPSMT" w:cs="TimesNewRomanPSMT"/>
                <w:sz w:val="24"/>
                <w:szCs w:val="24"/>
              </w:rPr>
            </w:pPr>
            <w:r>
              <w:rPr>
                <w:rFonts w:ascii="TimesNewRomanPSMT" w:hAnsi="TimesNewRomanPSMT" w:cs="TimesNewRomanPSMT"/>
                <w:sz w:val="24"/>
                <w:szCs w:val="24"/>
              </w:rPr>
              <w:t>2</w:t>
            </w:r>
          </w:p>
        </w:tc>
        <w:tc>
          <w:tcPr>
            <w:tcW w:w="1382" w:type="dxa"/>
            <w:vAlign w:val="center"/>
          </w:tcPr>
          <w:p w14:paraId="0069776F" w14:textId="19A29106" w:rsidR="00916313" w:rsidRDefault="00916313" w:rsidP="00916313">
            <w:pPr>
              <w:autoSpaceDE w:val="0"/>
              <w:autoSpaceDN w:val="0"/>
              <w:adjustRightInd w:val="0"/>
              <w:jc w:val="center"/>
              <w:rPr>
                <w:rFonts w:ascii="TimesNewRomanPSMT" w:hAnsi="TimesNewRomanPSMT" w:cs="TimesNewRomanPSMT"/>
                <w:sz w:val="24"/>
                <w:szCs w:val="24"/>
              </w:rPr>
            </w:pPr>
            <w:r>
              <w:rPr>
                <w:rFonts w:ascii="TimesNewRomanPSMT" w:hAnsi="TimesNewRomanPSMT" w:cs="TimesNewRomanPSMT"/>
                <w:sz w:val="24"/>
                <w:szCs w:val="24"/>
              </w:rPr>
              <w:t>7</w:t>
            </w:r>
          </w:p>
        </w:tc>
      </w:tr>
      <w:tr w:rsidR="00916313" w14:paraId="43D4E213" w14:textId="77777777" w:rsidTr="00916313">
        <w:trPr>
          <w:trHeight w:val="696"/>
        </w:trPr>
        <w:tc>
          <w:tcPr>
            <w:tcW w:w="1382" w:type="dxa"/>
            <w:vAlign w:val="center"/>
          </w:tcPr>
          <w:p w14:paraId="450FDD31" w14:textId="1AE1B9DD" w:rsidR="00916313" w:rsidRPr="00916313" w:rsidRDefault="00916313" w:rsidP="00916313">
            <w:pPr>
              <w:autoSpaceDE w:val="0"/>
              <w:autoSpaceDN w:val="0"/>
              <w:adjustRightInd w:val="0"/>
              <w:jc w:val="center"/>
              <w:rPr>
                <w:rFonts w:ascii="TimesNewRomanPSMT" w:hAnsi="TimesNewRomanPSMT" w:cs="TimesNewRomanPSMT"/>
                <w:sz w:val="24"/>
                <w:szCs w:val="24"/>
              </w:rPr>
            </w:pPr>
            <w:r>
              <w:rPr>
                <w:rFonts w:ascii="TimesNewRomanPSMT" w:hAnsi="TimesNewRomanPSMT" w:cs="TimesNewRomanPSMT"/>
                <w:sz w:val="24"/>
                <w:szCs w:val="24"/>
              </w:rPr>
              <w:t>P (</w:t>
            </w:r>
            <w:r>
              <w:rPr>
                <w:rFonts w:ascii="TimesNewRomanPSMT" w:hAnsi="TimesNewRomanPSMT" w:cs="TimesNewRomanPSMT"/>
                <w:i/>
                <w:iCs/>
                <w:sz w:val="24"/>
                <w:szCs w:val="24"/>
              </w:rPr>
              <w:t>Y = y</w:t>
            </w:r>
            <w:r>
              <w:rPr>
                <w:rFonts w:ascii="TimesNewRomanPSMT" w:hAnsi="TimesNewRomanPSMT" w:cs="TimesNewRomanPSMT"/>
                <w:sz w:val="24"/>
                <w:szCs w:val="24"/>
              </w:rPr>
              <w:t>)</w:t>
            </w:r>
          </w:p>
        </w:tc>
        <w:tc>
          <w:tcPr>
            <w:tcW w:w="1382" w:type="dxa"/>
            <w:vAlign w:val="center"/>
          </w:tcPr>
          <w:p w14:paraId="0CA58CDA" w14:textId="7741298C" w:rsidR="00916313" w:rsidRDefault="00916313" w:rsidP="00916313">
            <w:pPr>
              <w:autoSpaceDE w:val="0"/>
              <w:autoSpaceDN w:val="0"/>
              <w:adjustRightInd w:val="0"/>
              <w:jc w:val="center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916313">
              <w:rPr>
                <w:rFonts w:ascii="TimesNewRomanPSMT" w:hAnsi="TimesNewRomanPSMT" w:cs="TimesNewRomanPSMT"/>
                <w:position w:val="-24"/>
                <w:sz w:val="24"/>
                <w:szCs w:val="24"/>
              </w:rPr>
              <w:object w:dxaOrig="240" w:dyaOrig="620" w14:anchorId="1F3505D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1.5pt" o:ole="">
                  <v:imagedata r:id="rId8" o:title=""/>
                </v:shape>
                <o:OLEObject Type="Embed" ProgID="Equation.DSMT4" ShapeID="_x0000_i1025" DrawAspect="Content" ObjectID="_1736076557" r:id="rId9"/>
              </w:object>
            </w:r>
          </w:p>
        </w:tc>
        <w:tc>
          <w:tcPr>
            <w:tcW w:w="1382" w:type="dxa"/>
            <w:vAlign w:val="center"/>
          </w:tcPr>
          <w:p w14:paraId="461937D3" w14:textId="65A93040" w:rsidR="00916313" w:rsidRDefault="00916313" w:rsidP="00916313">
            <w:pPr>
              <w:autoSpaceDE w:val="0"/>
              <w:autoSpaceDN w:val="0"/>
              <w:adjustRightInd w:val="0"/>
              <w:jc w:val="center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916313">
              <w:rPr>
                <w:rFonts w:ascii="TimesNewRomanPSMT" w:hAnsi="TimesNewRomanPSMT" w:cs="TimesNewRomanPSMT"/>
                <w:position w:val="-24"/>
                <w:sz w:val="24"/>
                <w:szCs w:val="24"/>
              </w:rPr>
              <w:object w:dxaOrig="320" w:dyaOrig="620" w14:anchorId="5351BA64">
                <v:shape id="_x0000_i1026" type="#_x0000_t75" style="width:16.5pt;height:31.5pt" o:ole="">
                  <v:imagedata r:id="rId10" o:title=""/>
                </v:shape>
                <o:OLEObject Type="Embed" ProgID="Equation.DSMT4" ShapeID="_x0000_i1026" DrawAspect="Content" ObjectID="_1736076558" r:id="rId11"/>
              </w:object>
            </w:r>
          </w:p>
        </w:tc>
        <w:tc>
          <w:tcPr>
            <w:tcW w:w="1382" w:type="dxa"/>
            <w:vAlign w:val="center"/>
          </w:tcPr>
          <w:p w14:paraId="507F6F12" w14:textId="1D039D1A" w:rsidR="00916313" w:rsidRDefault="00916313" w:rsidP="00916313">
            <w:pPr>
              <w:autoSpaceDE w:val="0"/>
              <w:autoSpaceDN w:val="0"/>
              <w:adjustRightInd w:val="0"/>
              <w:jc w:val="center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916313">
              <w:rPr>
                <w:rFonts w:ascii="TimesNewRomanPSMT" w:hAnsi="TimesNewRomanPSMT" w:cs="TimesNewRomanPSMT"/>
                <w:position w:val="-24"/>
                <w:sz w:val="24"/>
                <w:szCs w:val="24"/>
              </w:rPr>
              <w:object w:dxaOrig="220" w:dyaOrig="620" w14:anchorId="09DE4BEB">
                <v:shape id="_x0000_i1027" type="#_x0000_t75" style="width:11.5pt;height:31.5pt" o:ole="">
                  <v:imagedata r:id="rId12" o:title=""/>
                </v:shape>
                <o:OLEObject Type="Embed" ProgID="Equation.DSMT4" ShapeID="_x0000_i1027" DrawAspect="Content" ObjectID="_1736076559" r:id="rId13"/>
              </w:object>
            </w:r>
          </w:p>
        </w:tc>
      </w:tr>
    </w:tbl>
    <w:p w14:paraId="049AD1D3" w14:textId="4270347D" w:rsidR="00916313" w:rsidRDefault="00916313" w:rsidP="00916313">
      <w:pPr>
        <w:autoSpaceDE w:val="0"/>
        <w:autoSpaceDN w:val="0"/>
        <w:adjustRightInd w:val="0"/>
        <w:ind w:left="-567"/>
        <w:jc w:val="center"/>
        <w:rPr>
          <w:rFonts w:ascii="TimesNewRomanPSMT" w:hAnsi="TimesNewRomanPSMT" w:cs="TimesNewRomanPSMT"/>
          <w:sz w:val="24"/>
          <w:szCs w:val="24"/>
        </w:rPr>
      </w:pPr>
    </w:p>
    <w:p w14:paraId="198315D7" w14:textId="77777777" w:rsidR="00622678" w:rsidRDefault="00622678" w:rsidP="00622678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where </w:t>
      </w:r>
      <w:r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a </w:t>
      </w:r>
      <w:r>
        <w:rPr>
          <w:rFonts w:ascii="TimesNewRomanPSMT" w:hAnsi="TimesNewRomanPSMT" w:cs="TimesNewRomanPSMT"/>
          <w:sz w:val="24"/>
          <w:szCs w:val="24"/>
        </w:rPr>
        <w:t>is a constant.</w:t>
      </w:r>
    </w:p>
    <w:p w14:paraId="1FD5C131" w14:textId="77777777" w:rsidR="00622678" w:rsidRDefault="00622678" w:rsidP="00622678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54E98683" w14:textId="1081A290" w:rsidR="00622678" w:rsidRDefault="00622678" w:rsidP="00622678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Given that Var(</w:t>
      </w:r>
      <w:r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Y </w:t>
      </w:r>
      <w:r>
        <w:rPr>
          <w:rFonts w:ascii="TimesNewRomanPSMT" w:hAnsi="TimesNewRomanPSMT" w:cs="TimesNewRomanPSMT"/>
          <w:sz w:val="24"/>
          <w:szCs w:val="24"/>
        </w:rPr>
        <w:t>) = 28 and E(</w:t>
      </w:r>
      <w:r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Y </w:t>
      </w:r>
      <w:r>
        <w:rPr>
          <w:rFonts w:ascii="TimesNewRomanPSMT" w:hAnsi="TimesNewRomanPSMT" w:cs="TimesNewRomanPSMT"/>
          <w:sz w:val="24"/>
          <w:szCs w:val="24"/>
        </w:rPr>
        <w:t xml:space="preserve">) </w:t>
      </w:r>
      <w:r>
        <w:rPr>
          <w:rFonts w:ascii="Cambria Math" w:hAnsi="Cambria Math" w:cs="EuclidSymbol"/>
          <w:sz w:val="24"/>
          <w:szCs w:val="24"/>
        </w:rPr>
        <w:t>&lt;</w:t>
      </w:r>
      <w:r>
        <w:rPr>
          <w:rFonts w:ascii="EuclidSymbol" w:hAnsi="EuclidSymbol" w:cs="EuclidSymbol"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0</w:t>
      </w:r>
    </w:p>
    <w:p w14:paraId="3910B4EE" w14:textId="77777777" w:rsidR="00622678" w:rsidRDefault="00622678" w:rsidP="00622678">
      <w:pPr>
        <w:autoSpaceDE w:val="0"/>
        <w:autoSpaceDN w:val="0"/>
        <w:adjustRightInd w:val="0"/>
        <w:ind w:left="426" w:hanging="426"/>
        <w:rPr>
          <w:rFonts w:ascii="TimesNewRomanPSMT" w:hAnsi="TimesNewRomanPSMT" w:cs="TimesNewRomanPSMT"/>
          <w:sz w:val="24"/>
          <w:szCs w:val="24"/>
        </w:rPr>
      </w:pPr>
    </w:p>
    <w:p w14:paraId="1DDA2C47" w14:textId="66612D38" w:rsidR="00622678" w:rsidRDefault="00622678" w:rsidP="00622678">
      <w:pPr>
        <w:autoSpaceDE w:val="0"/>
        <w:autoSpaceDN w:val="0"/>
        <w:adjustRightInd w:val="0"/>
        <w:ind w:left="426" w:hanging="426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 w:rsidRPr="00622678">
        <w:rPr>
          <w:rFonts w:ascii="TimesNewRomanPSMT" w:hAnsi="TimesNewRomanPSMT" w:cs="TimesNewRomanPSMT"/>
          <w:i/>
          <w:iCs/>
          <w:sz w:val="24"/>
          <w:szCs w:val="24"/>
        </w:rPr>
        <w:t>a</w:t>
      </w:r>
      <w:r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  <w:t xml:space="preserve">find the value of </w:t>
      </w:r>
      <w:r>
        <w:rPr>
          <w:rFonts w:ascii="TimesNewRomanPS-ItalicMT" w:hAnsi="TimesNewRomanPS-ItalicMT" w:cs="TimesNewRomanPS-ItalicMT"/>
          <w:i/>
          <w:iCs/>
          <w:sz w:val="24"/>
          <w:szCs w:val="24"/>
        </w:rPr>
        <w:t>a</w:t>
      </w:r>
      <w:r>
        <w:rPr>
          <w:rFonts w:ascii="TimesNewRomanPSMT" w:hAnsi="TimesNewRomanPSMT" w:cs="TimesNewRomanPSMT"/>
          <w:sz w:val="24"/>
          <w:szCs w:val="24"/>
        </w:rPr>
        <w:t>.</w:t>
      </w:r>
    </w:p>
    <w:p w14:paraId="659A7906" w14:textId="50F9E467" w:rsidR="00916313" w:rsidRDefault="00622678" w:rsidP="00622678">
      <w:pPr>
        <w:autoSpaceDE w:val="0"/>
        <w:autoSpaceDN w:val="0"/>
        <w:adjustRightInd w:val="0"/>
        <w:spacing w:line="36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(6)</w:t>
      </w:r>
    </w:p>
    <w:p w14:paraId="1DBC2A5F" w14:textId="4F049047" w:rsidR="00622678" w:rsidRDefault="00622678" w:rsidP="00622678">
      <w:pPr>
        <w:autoSpaceDE w:val="0"/>
        <w:autoSpaceDN w:val="0"/>
        <w:adjustRightInd w:val="0"/>
        <w:spacing w:line="360" w:lineRule="auto"/>
        <w:ind w:left="426" w:hanging="426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 w:rsidRPr="00622678">
        <w:rPr>
          <w:rFonts w:ascii="TimesNewRomanPSMT" w:hAnsi="TimesNewRomanPSMT" w:cs="TimesNewRomanPSMT"/>
          <w:i/>
          <w:iCs/>
          <w:sz w:val="24"/>
          <w:szCs w:val="24"/>
        </w:rPr>
        <w:t>b</w:t>
      </w:r>
      <w:r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  <w:t xml:space="preserve">Find </w:t>
      </w:r>
      <w:r w:rsidRPr="00622678">
        <w:rPr>
          <w:rFonts w:ascii="TimesNewRomanPSMT" w:hAnsi="TimesNewRomanPSMT" w:cs="TimesNewRomanPSMT"/>
          <w:position w:val="-28"/>
          <w:sz w:val="24"/>
          <w:szCs w:val="24"/>
        </w:rPr>
        <w:object w:dxaOrig="999" w:dyaOrig="680" w14:anchorId="30875D08">
          <v:shape id="_x0000_i1028" type="#_x0000_t75" style="width:50pt;height:34pt" o:ole="">
            <v:imagedata r:id="rId14" o:title=""/>
          </v:shape>
          <o:OLEObject Type="Embed" ProgID="Equation.DSMT4" ShapeID="_x0000_i1028" DrawAspect="Content" ObjectID="_1736076560" r:id="rId15"/>
        </w:object>
      </w:r>
    </w:p>
    <w:p w14:paraId="7D1FC5E9" w14:textId="46270068" w:rsidR="00820FFB" w:rsidRDefault="00820FFB" w:rsidP="00820FFB">
      <w:pPr>
        <w:autoSpaceDE w:val="0"/>
        <w:autoSpaceDN w:val="0"/>
        <w:adjustRightInd w:val="0"/>
        <w:spacing w:line="360" w:lineRule="auto"/>
        <w:ind w:left="426" w:hanging="426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(2)</w:t>
      </w:r>
    </w:p>
    <w:p w14:paraId="603DEEAF" w14:textId="2B2B2F7E" w:rsidR="00226BDF" w:rsidRPr="00F12E18" w:rsidRDefault="00226BDF" w:rsidP="00916313">
      <w:pPr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t>(Total for Question 2 is 8 marks)</w:t>
      </w:r>
    </w:p>
    <w:p w14:paraId="0CDAE3E2" w14:textId="77777777" w:rsidR="0092457E" w:rsidRPr="00F12E18" w:rsidRDefault="0092457E" w:rsidP="009245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AA0B42D" w14:textId="77777777" w:rsidR="00226BDF" w:rsidRPr="00F12E18" w:rsidRDefault="00226BD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72123FA" w14:textId="77777777" w:rsidR="00820FFB" w:rsidRDefault="00226BDF" w:rsidP="00820FFB">
      <w:pPr>
        <w:autoSpaceDE w:val="0"/>
        <w:autoSpaceDN w:val="0"/>
        <w:adjustRightInd w:val="0"/>
        <w:ind w:left="-567"/>
        <w:rPr>
          <w:rFonts w:ascii="TimesNewRomanPSMT" w:hAnsi="TimesNewRomanPSMT" w:cs="TimesNewRomanPSMT"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lastRenderedPageBreak/>
        <w:t>3</w:t>
      </w:r>
      <w:r w:rsidR="0092457E" w:rsidRPr="00F12E1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92457E" w:rsidRPr="00F12E18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820FFB">
        <w:rPr>
          <w:rFonts w:ascii="TimesNewRomanPSMT" w:hAnsi="TimesNewRomanPSMT" w:cs="TimesNewRomanPSMT"/>
          <w:sz w:val="24"/>
          <w:szCs w:val="24"/>
        </w:rPr>
        <w:t>Tim and Sue are each typing a manuscript and they make errors at random.</w:t>
      </w:r>
    </w:p>
    <w:p w14:paraId="43255CF3" w14:textId="77777777" w:rsidR="00820FFB" w:rsidRDefault="00820FFB" w:rsidP="00820FFB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5D6DF59A" w14:textId="1D50E31C" w:rsidR="00820FFB" w:rsidRDefault="00820FFB" w:rsidP="00820FFB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On average, Tim makes 0.45 errors per page and Sue makes 0.2 errors per page.</w:t>
      </w:r>
    </w:p>
    <w:p w14:paraId="3A8480C6" w14:textId="77777777" w:rsidR="00820FFB" w:rsidRDefault="00820FFB" w:rsidP="00820FFB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5E73EF3B" w14:textId="0B6B9D76" w:rsidR="00820FFB" w:rsidRDefault="00820FFB" w:rsidP="00820FFB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A random sample of </w:t>
      </w:r>
      <w:r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n </w:t>
      </w:r>
      <w:r>
        <w:rPr>
          <w:rFonts w:ascii="TimesNewRomanPSMT" w:hAnsi="TimesNewRomanPSMT" w:cs="TimesNewRomanPSMT"/>
          <w:sz w:val="24"/>
          <w:szCs w:val="24"/>
        </w:rPr>
        <w:t xml:space="preserve">pages of Tim’s typing is taken. The probability that these </w:t>
      </w:r>
      <w:r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n </w:t>
      </w:r>
      <w:r>
        <w:rPr>
          <w:rFonts w:ascii="TimesNewRomanPSMT" w:hAnsi="TimesNewRomanPSMT" w:cs="TimesNewRomanPSMT"/>
          <w:sz w:val="24"/>
          <w:szCs w:val="24"/>
        </w:rPr>
        <w:t>pages</w:t>
      </w:r>
    </w:p>
    <w:p w14:paraId="20ADA5EB" w14:textId="77777777" w:rsidR="00820FFB" w:rsidRDefault="00820FFB" w:rsidP="00820FFB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contain no errors is less than 0.05</w:t>
      </w:r>
    </w:p>
    <w:p w14:paraId="0C5F19B3" w14:textId="77777777" w:rsidR="00820FFB" w:rsidRDefault="00820FFB" w:rsidP="00820FFB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40C2E909" w14:textId="7BA6B3DC" w:rsidR="00820FFB" w:rsidRDefault="00820FFB" w:rsidP="00820FFB">
      <w:pPr>
        <w:autoSpaceDE w:val="0"/>
        <w:autoSpaceDN w:val="0"/>
        <w:adjustRightInd w:val="0"/>
        <w:ind w:left="426" w:hanging="426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 w:rsidRPr="00820FFB">
        <w:rPr>
          <w:rFonts w:ascii="TimesNewRomanPSMT" w:hAnsi="TimesNewRomanPSMT" w:cs="TimesNewRomanPSMT"/>
          <w:i/>
          <w:iCs/>
          <w:sz w:val="24"/>
          <w:szCs w:val="24"/>
        </w:rPr>
        <w:t>a</w:t>
      </w:r>
      <w:r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  <w:t xml:space="preserve">Find the smallest possible value of </w:t>
      </w:r>
      <w:r>
        <w:rPr>
          <w:rFonts w:ascii="TimesNewRomanPS-ItalicMT" w:hAnsi="TimesNewRomanPS-ItalicMT" w:cs="TimesNewRomanPS-ItalicMT"/>
          <w:i/>
          <w:iCs/>
          <w:sz w:val="24"/>
          <w:szCs w:val="24"/>
        </w:rPr>
        <w:t>n</w:t>
      </w:r>
      <w:r>
        <w:rPr>
          <w:rFonts w:ascii="TimesNewRomanPSMT" w:hAnsi="TimesNewRomanPSMT" w:cs="TimesNewRomanPSMT"/>
          <w:sz w:val="24"/>
          <w:szCs w:val="24"/>
        </w:rPr>
        <w:t>.</w:t>
      </w:r>
    </w:p>
    <w:p w14:paraId="6C50F512" w14:textId="77777777" w:rsidR="00820FFB" w:rsidRDefault="00820FFB" w:rsidP="00820FFB">
      <w:pPr>
        <w:autoSpaceDE w:val="0"/>
        <w:autoSpaceDN w:val="0"/>
        <w:adjustRightInd w:val="0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14:paraId="1072CEBF" w14:textId="3769AE50" w:rsidR="00820FFB" w:rsidRDefault="00820FFB" w:rsidP="00820FFB">
      <w:pPr>
        <w:autoSpaceDE w:val="0"/>
        <w:autoSpaceDN w:val="0"/>
        <w:adjustRightInd w:val="0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(3)</w:t>
      </w:r>
    </w:p>
    <w:p w14:paraId="5FDFB003" w14:textId="77777777" w:rsidR="00820FFB" w:rsidRDefault="00820FFB" w:rsidP="00820FFB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1F722C03" w14:textId="78D6B4B6" w:rsidR="00820FFB" w:rsidRDefault="00820FFB" w:rsidP="00820FFB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The random variable </w:t>
      </w:r>
      <w:r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X </w:t>
      </w:r>
      <w:r>
        <w:rPr>
          <w:rFonts w:ascii="TimesNewRomanPSMT" w:hAnsi="TimesNewRomanPSMT" w:cs="TimesNewRomanPSMT"/>
          <w:sz w:val="24"/>
          <w:szCs w:val="24"/>
        </w:rPr>
        <w:t>represents the total number of errors in a random sample of</w:t>
      </w:r>
    </w:p>
    <w:p w14:paraId="7A0F3286" w14:textId="77777777" w:rsidR="00820FFB" w:rsidRDefault="00820FFB" w:rsidP="00820FFB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5 pages of Tim’s typing and 5 pages of Sue’s typing.</w:t>
      </w:r>
    </w:p>
    <w:p w14:paraId="01C199E5" w14:textId="77777777" w:rsidR="00820FFB" w:rsidRDefault="00820FFB" w:rsidP="00820FFB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34122ACD" w14:textId="698AD394" w:rsidR="00820FFB" w:rsidRDefault="00820FFB" w:rsidP="00820FFB">
      <w:pPr>
        <w:autoSpaceDE w:val="0"/>
        <w:autoSpaceDN w:val="0"/>
        <w:adjustRightInd w:val="0"/>
        <w:ind w:left="426" w:hanging="426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 w:rsidRPr="00820FFB">
        <w:rPr>
          <w:rFonts w:ascii="TimesNewRomanPSMT" w:hAnsi="TimesNewRomanPSMT" w:cs="TimesNewRomanPSMT"/>
          <w:i/>
          <w:iCs/>
          <w:sz w:val="24"/>
          <w:szCs w:val="24"/>
        </w:rPr>
        <w:t>b</w:t>
      </w:r>
      <w:r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  <w:t>Find P(</w:t>
      </w:r>
      <w:r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X </w:t>
      </w:r>
      <w:r>
        <w:rPr>
          <w:rFonts w:ascii="TimesNewRomanPSMT" w:hAnsi="TimesNewRomanPSMT" w:cs="TimesNewRomanPSMT"/>
          <w:sz w:val="24"/>
          <w:szCs w:val="24"/>
        </w:rPr>
        <w:t>= 2), stating a necessary assumption.</w:t>
      </w:r>
    </w:p>
    <w:p w14:paraId="3800D882" w14:textId="237053B6" w:rsidR="00820FFB" w:rsidRDefault="00820FFB" w:rsidP="00820FFB">
      <w:pPr>
        <w:autoSpaceDE w:val="0"/>
        <w:autoSpaceDN w:val="0"/>
        <w:adjustRightInd w:val="0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(3)</w:t>
      </w:r>
    </w:p>
    <w:p w14:paraId="274820D2" w14:textId="77777777" w:rsidR="00820FFB" w:rsidRDefault="00820FFB" w:rsidP="00820FFB">
      <w:pPr>
        <w:autoSpaceDE w:val="0"/>
        <w:autoSpaceDN w:val="0"/>
        <w:adjustRightInd w:val="0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14:paraId="137ECB7F" w14:textId="77777777" w:rsidR="00820FFB" w:rsidRDefault="00820FFB" w:rsidP="00820FFB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Random samples, each consisting of 5 pages of Tim’s typing and 5 pages of Sue’s typing,</w:t>
      </w:r>
    </w:p>
    <w:p w14:paraId="02517991" w14:textId="77777777" w:rsidR="00820FFB" w:rsidRDefault="00820FFB" w:rsidP="00820FFB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are selected.</w:t>
      </w:r>
    </w:p>
    <w:p w14:paraId="6A3698E6" w14:textId="77777777" w:rsidR="00820FFB" w:rsidRDefault="00820FFB" w:rsidP="00820FFB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0AB16C85" w14:textId="422EB46A" w:rsidR="00820FFB" w:rsidRDefault="00820FFB" w:rsidP="00820FFB">
      <w:pPr>
        <w:autoSpaceDE w:val="0"/>
        <w:autoSpaceDN w:val="0"/>
        <w:adjustRightInd w:val="0"/>
        <w:ind w:left="426" w:hanging="426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 w:rsidRPr="00820FFB">
        <w:rPr>
          <w:rFonts w:ascii="TimesNewRomanPSMT" w:hAnsi="TimesNewRomanPSMT" w:cs="TimesNewRomanPSMT"/>
          <w:i/>
          <w:iCs/>
          <w:sz w:val="24"/>
          <w:szCs w:val="24"/>
        </w:rPr>
        <w:t>c</w:t>
      </w:r>
      <w:r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  <w:t>Find the probability that in 10 of these samples there are at least 2 with no errors.</w:t>
      </w:r>
    </w:p>
    <w:p w14:paraId="6B4B008B" w14:textId="20054FB9" w:rsidR="00226BDF" w:rsidRPr="00F12E18" w:rsidRDefault="00820FFB" w:rsidP="00820FFB">
      <w:pPr>
        <w:autoSpaceDE w:val="0"/>
        <w:autoSpaceDN w:val="0"/>
        <w:adjustRightInd w:val="0"/>
        <w:spacing w:line="360" w:lineRule="auto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(4)</w:t>
      </w:r>
    </w:p>
    <w:p w14:paraId="29C7EC4A" w14:textId="58235465" w:rsidR="00226BDF" w:rsidRPr="00F12E18" w:rsidRDefault="00226BDF" w:rsidP="00226BDF">
      <w:pPr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F14034" w:rsidRPr="00F12E18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 w:rsidR="00F14034" w:rsidRPr="00F12E18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6419931A" w14:textId="77777777" w:rsidR="0092457E" w:rsidRPr="00F12E18" w:rsidRDefault="0092457E" w:rsidP="009245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1AAB4B3" w14:textId="77777777" w:rsidR="00F14034" w:rsidRPr="00F12E18" w:rsidRDefault="00F14034" w:rsidP="0092457E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2A8A0EAC" w14:textId="77777777" w:rsidR="00F14034" w:rsidRPr="00F12E18" w:rsidRDefault="00F1403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6419006" w14:textId="77777777" w:rsidR="00055D07" w:rsidRPr="00055D07" w:rsidRDefault="00226BDF" w:rsidP="00055D07">
      <w:pPr>
        <w:autoSpaceDE w:val="0"/>
        <w:autoSpaceDN w:val="0"/>
        <w:adjustRightInd w:val="0"/>
        <w:ind w:left="-567"/>
        <w:rPr>
          <w:rFonts w:ascii="TimesNewRomanPSMT" w:hAnsi="TimesNewRomanPSMT" w:cs="TimesNewRomanPSMT"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lastRenderedPageBreak/>
        <w:t>4</w:t>
      </w:r>
      <w:r w:rsidR="0092457E" w:rsidRPr="00F12E1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92457E" w:rsidRPr="00F12E18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055D07" w:rsidRPr="00055D07">
        <w:rPr>
          <w:rFonts w:ascii="TimesNewRomanPSMT" w:hAnsi="TimesNewRomanPSMT" w:cs="TimesNewRomanPSMT"/>
          <w:sz w:val="24"/>
          <w:szCs w:val="24"/>
        </w:rPr>
        <w:t xml:space="preserve">The discrete random variable </w:t>
      </w:r>
      <w:r w:rsidR="00055D07" w:rsidRPr="00055D07"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X </w:t>
      </w:r>
      <w:r w:rsidR="00055D07" w:rsidRPr="00055D07">
        <w:rPr>
          <w:rFonts w:ascii="TimesNewRomanPSMT" w:hAnsi="TimesNewRomanPSMT" w:cs="TimesNewRomanPSMT"/>
          <w:sz w:val="24"/>
          <w:szCs w:val="24"/>
        </w:rPr>
        <w:t>~ B(</w:t>
      </w:r>
      <w:r w:rsidR="00055D07" w:rsidRPr="00055D07">
        <w:rPr>
          <w:rFonts w:ascii="TimesNewRomanPS-ItalicMT" w:hAnsi="TimesNewRomanPS-ItalicMT" w:cs="TimesNewRomanPS-ItalicMT"/>
          <w:i/>
          <w:iCs/>
          <w:sz w:val="24"/>
          <w:szCs w:val="24"/>
        </w:rPr>
        <w:t>n</w:t>
      </w:r>
      <w:r w:rsidR="00055D07" w:rsidRPr="00055D07">
        <w:rPr>
          <w:rFonts w:ascii="TimesNewRomanPSMT" w:hAnsi="TimesNewRomanPSMT" w:cs="TimesNewRomanPSMT"/>
          <w:sz w:val="24"/>
          <w:szCs w:val="24"/>
        </w:rPr>
        <w:t xml:space="preserve">, </w:t>
      </w:r>
      <w:r w:rsidR="00055D07" w:rsidRPr="00055D07">
        <w:rPr>
          <w:rFonts w:ascii="TimesNewRomanPS-ItalicMT" w:hAnsi="TimesNewRomanPS-ItalicMT" w:cs="TimesNewRomanPS-ItalicMT"/>
          <w:i/>
          <w:iCs/>
          <w:sz w:val="24"/>
          <w:szCs w:val="24"/>
        </w:rPr>
        <w:t>p</w:t>
      </w:r>
      <w:r w:rsidR="00055D07" w:rsidRPr="00055D07">
        <w:rPr>
          <w:rFonts w:ascii="TimesNewRomanPSMT" w:hAnsi="TimesNewRomanPSMT" w:cs="TimesNewRomanPSMT"/>
          <w:sz w:val="24"/>
          <w:szCs w:val="24"/>
        </w:rPr>
        <w:t>) has probability generating function given by</w:t>
      </w:r>
    </w:p>
    <w:p w14:paraId="297123BF" w14:textId="77777777" w:rsidR="00055D07" w:rsidRPr="00055D07" w:rsidRDefault="00055D07" w:rsidP="00055D07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4C3F30FD" w14:textId="7CD59990" w:rsidR="00055D07" w:rsidRPr="00055D07" w:rsidRDefault="00055D07" w:rsidP="00055D07">
      <w:pPr>
        <w:autoSpaceDE w:val="0"/>
        <w:autoSpaceDN w:val="0"/>
        <w:adjustRightInd w:val="0"/>
        <w:jc w:val="center"/>
        <w:rPr>
          <w:rFonts w:ascii="TimesNewRomanPSMT" w:hAnsi="TimesNewRomanPSMT" w:cs="TimesNewRomanPSMT"/>
          <w:sz w:val="24"/>
          <w:szCs w:val="24"/>
        </w:rPr>
      </w:pPr>
      <w:r w:rsidRPr="00055D07">
        <w:rPr>
          <w:rFonts w:ascii="TimesNewRomanPSMT" w:hAnsi="TimesNewRomanPSMT" w:cs="TimesNewRomanPSMT"/>
          <w:sz w:val="24"/>
          <w:szCs w:val="24"/>
        </w:rPr>
        <w:t>G</w:t>
      </w:r>
      <w:r w:rsidRPr="00055D07">
        <w:rPr>
          <w:rFonts w:ascii="TimesNewRomanPS-ItalicMT" w:hAnsi="TimesNewRomanPS-ItalicMT" w:cs="TimesNewRomanPS-ItalicMT"/>
          <w:i/>
          <w:iCs/>
          <w:sz w:val="24"/>
          <w:szCs w:val="24"/>
          <w:vertAlign w:val="subscript"/>
        </w:rPr>
        <w:t>X</w:t>
      </w:r>
      <w:r w:rsidRPr="00055D07">
        <w:rPr>
          <w:rFonts w:ascii="TimesNewRomanPSMT" w:hAnsi="TimesNewRomanPSMT" w:cs="TimesNewRomanPSMT"/>
          <w:sz w:val="24"/>
          <w:szCs w:val="24"/>
        </w:rPr>
        <w:t>(</w:t>
      </w:r>
      <w:r w:rsidRPr="00055D07">
        <w:rPr>
          <w:rFonts w:ascii="TimesNewRomanPS-ItalicMT" w:hAnsi="TimesNewRomanPS-ItalicMT" w:cs="TimesNewRomanPS-ItalicMT"/>
          <w:i/>
          <w:iCs/>
          <w:sz w:val="24"/>
          <w:szCs w:val="24"/>
        </w:rPr>
        <w:t>t</w:t>
      </w:r>
      <w:r w:rsidRPr="00055D07">
        <w:rPr>
          <w:rFonts w:ascii="TimesNewRomanPSMT" w:hAnsi="TimesNewRomanPSMT" w:cs="TimesNewRomanPSMT"/>
          <w:sz w:val="24"/>
          <w:szCs w:val="24"/>
        </w:rPr>
        <w:t>) = (0.4 + 0.6</w:t>
      </w:r>
      <w:r w:rsidRPr="00055D07">
        <w:rPr>
          <w:rFonts w:ascii="TimesNewRomanPS-ItalicMT" w:hAnsi="TimesNewRomanPS-ItalicMT" w:cs="TimesNewRomanPS-ItalicMT"/>
          <w:i/>
          <w:iCs/>
          <w:sz w:val="24"/>
          <w:szCs w:val="24"/>
        </w:rPr>
        <w:t>t</w:t>
      </w:r>
      <w:r w:rsidRPr="00055D07">
        <w:rPr>
          <w:rFonts w:ascii="TimesNewRomanPSMT" w:hAnsi="TimesNewRomanPSMT" w:cs="TimesNewRomanPSMT"/>
          <w:sz w:val="24"/>
          <w:szCs w:val="24"/>
        </w:rPr>
        <w:t>)</w:t>
      </w:r>
      <w:r w:rsidRPr="00055D07">
        <w:rPr>
          <w:rFonts w:ascii="TimesNewRomanPSMT" w:hAnsi="TimesNewRomanPSMT" w:cs="TimesNewRomanPSMT"/>
          <w:sz w:val="24"/>
          <w:szCs w:val="24"/>
          <w:vertAlign w:val="superscript"/>
        </w:rPr>
        <w:t>2</w:t>
      </w:r>
    </w:p>
    <w:p w14:paraId="4DA87FAD" w14:textId="77777777" w:rsidR="00055D07" w:rsidRPr="00055D07" w:rsidRDefault="00055D07" w:rsidP="00055D07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2F4728A9" w14:textId="04C97D14" w:rsidR="00055D07" w:rsidRPr="00055D07" w:rsidRDefault="00055D07" w:rsidP="00055D07">
      <w:pPr>
        <w:tabs>
          <w:tab w:val="left" w:pos="426"/>
        </w:tabs>
        <w:autoSpaceDE w:val="0"/>
        <w:autoSpaceDN w:val="0"/>
        <w:adjustRightInd w:val="0"/>
        <w:rPr>
          <w:rFonts w:ascii="TimesNewRomanPS-ItalicMT" w:hAnsi="TimesNewRomanPS-ItalicMT" w:cs="TimesNewRomanPS-ItalicMT"/>
          <w:i/>
          <w:iCs/>
          <w:sz w:val="24"/>
          <w:szCs w:val="24"/>
        </w:rPr>
      </w:pPr>
      <w:r w:rsidRPr="00055D07">
        <w:rPr>
          <w:rFonts w:ascii="TimesNewRomanPSMT" w:hAnsi="TimesNewRomanPSMT" w:cs="TimesNewRomanPSMT"/>
          <w:sz w:val="24"/>
          <w:szCs w:val="24"/>
        </w:rPr>
        <w:t>(</w:t>
      </w:r>
      <w:r w:rsidRPr="00055D07">
        <w:rPr>
          <w:rFonts w:ascii="TimesNewRomanPSMT" w:hAnsi="TimesNewRomanPSMT" w:cs="TimesNewRomanPSMT"/>
          <w:i/>
          <w:iCs/>
          <w:sz w:val="24"/>
          <w:szCs w:val="24"/>
        </w:rPr>
        <w:t>a</w:t>
      </w:r>
      <w:r w:rsidRPr="00055D07"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</w:r>
      <w:r w:rsidRPr="00055D07">
        <w:rPr>
          <w:rFonts w:ascii="TimesNewRomanPSMT" w:hAnsi="TimesNewRomanPSMT" w:cs="TimesNewRomanPSMT"/>
          <w:sz w:val="24"/>
          <w:szCs w:val="24"/>
        </w:rPr>
        <w:t xml:space="preserve">Write down the value of </w:t>
      </w:r>
      <w:r w:rsidRPr="00055D07"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n </w:t>
      </w:r>
      <w:r w:rsidRPr="00055D07">
        <w:rPr>
          <w:rFonts w:ascii="TimesNewRomanPSMT" w:hAnsi="TimesNewRomanPSMT" w:cs="TimesNewRomanPSMT"/>
          <w:sz w:val="24"/>
          <w:szCs w:val="24"/>
        </w:rPr>
        <w:t xml:space="preserve">and the value of </w:t>
      </w:r>
      <w:r w:rsidRPr="00055D07">
        <w:rPr>
          <w:rFonts w:ascii="TimesNewRomanPS-ItalicMT" w:hAnsi="TimesNewRomanPS-ItalicMT" w:cs="TimesNewRomanPS-ItalicMT"/>
          <w:i/>
          <w:iCs/>
          <w:sz w:val="24"/>
          <w:szCs w:val="24"/>
        </w:rPr>
        <w:t>p</w:t>
      </w:r>
    </w:p>
    <w:p w14:paraId="57EFB190" w14:textId="7F1654AE" w:rsidR="00055D07" w:rsidRPr="00055D07" w:rsidRDefault="00055D07" w:rsidP="00055D07">
      <w:pPr>
        <w:autoSpaceDE w:val="0"/>
        <w:autoSpaceDN w:val="0"/>
        <w:adjustRightInd w:val="0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  <w:r w:rsidRPr="00055D07">
        <w:rPr>
          <w:rFonts w:ascii="TimesNewRomanPS-BoldMT" w:hAnsi="TimesNewRomanPS-BoldMT" w:cs="TimesNewRomanPS-BoldMT"/>
          <w:b/>
          <w:bCs/>
          <w:sz w:val="24"/>
          <w:szCs w:val="24"/>
        </w:rPr>
        <w:t>(2)</w:t>
      </w:r>
    </w:p>
    <w:p w14:paraId="16BB9CF6" w14:textId="77777777" w:rsidR="00055D07" w:rsidRPr="00055D07" w:rsidRDefault="00055D07" w:rsidP="00055D07">
      <w:pPr>
        <w:autoSpaceDE w:val="0"/>
        <w:autoSpaceDN w:val="0"/>
        <w:adjustRightInd w:val="0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14:paraId="217BB6CF" w14:textId="77777777" w:rsidR="00055D07" w:rsidRPr="00055D07" w:rsidRDefault="00055D07" w:rsidP="00055D07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 w:rsidRPr="00055D07">
        <w:rPr>
          <w:rFonts w:ascii="TimesNewRomanPSMT" w:hAnsi="TimesNewRomanPSMT" w:cs="TimesNewRomanPSMT"/>
          <w:sz w:val="24"/>
          <w:szCs w:val="24"/>
        </w:rPr>
        <w:t>Using the probability generating function, find</w:t>
      </w:r>
    </w:p>
    <w:p w14:paraId="5828E832" w14:textId="77777777" w:rsidR="00055D07" w:rsidRPr="00055D07" w:rsidRDefault="00055D07" w:rsidP="00055D07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2220E058" w14:textId="3BDA5E0C" w:rsidR="00055D07" w:rsidRPr="00055D07" w:rsidRDefault="00055D07" w:rsidP="00055D07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 w:rsidRPr="00055D07">
        <w:rPr>
          <w:rFonts w:ascii="TimesNewRomanPSMT" w:hAnsi="TimesNewRomanPSMT" w:cs="TimesNewRomanPSMT"/>
          <w:sz w:val="24"/>
          <w:szCs w:val="24"/>
        </w:rPr>
        <w:t>(</w:t>
      </w:r>
      <w:r w:rsidRPr="00055D07">
        <w:rPr>
          <w:rFonts w:ascii="TimesNewRomanPSMT" w:hAnsi="TimesNewRomanPSMT" w:cs="TimesNewRomanPSMT"/>
          <w:i/>
          <w:iCs/>
          <w:sz w:val="24"/>
          <w:szCs w:val="24"/>
        </w:rPr>
        <w:t>b</w:t>
      </w:r>
      <w:r w:rsidRPr="00055D07"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</w:r>
      <w:r w:rsidRPr="00055D07"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r w:rsidRPr="00055D07">
        <w:rPr>
          <w:rFonts w:ascii="TimesNewRomanPSMT" w:hAnsi="TimesNewRomanPSMT" w:cs="TimesNewRomanPSMT"/>
          <w:sz w:val="24"/>
          <w:szCs w:val="24"/>
        </w:rPr>
        <w:t>i</w:t>
      </w:r>
      <w:proofErr w:type="spellEnd"/>
      <w:r w:rsidRPr="00055D07"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</w:r>
      <w:r w:rsidRPr="00055D07">
        <w:rPr>
          <w:rFonts w:ascii="TimesNewRomanPSMT" w:hAnsi="TimesNewRomanPSMT" w:cs="TimesNewRomanPSMT"/>
          <w:sz w:val="24"/>
          <w:szCs w:val="24"/>
        </w:rPr>
        <w:t>P(</w:t>
      </w:r>
      <w:r w:rsidRPr="00055D07"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X </w:t>
      </w:r>
      <w:r w:rsidRPr="00055D07">
        <w:rPr>
          <w:rFonts w:ascii="TimesNewRomanPSMT" w:hAnsi="TimesNewRomanPSMT" w:cs="TimesNewRomanPSMT"/>
          <w:sz w:val="24"/>
          <w:szCs w:val="24"/>
        </w:rPr>
        <w:t>= 1)</w:t>
      </w:r>
    </w:p>
    <w:p w14:paraId="624B4BD6" w14:textId="77777777" w:rsidR="00055D07" w:rsidRPr="00055D07" w:rsidRDefault="00055D07" w:rsidP="00055D07">
      <w:pPr>
        <w:autoSpaceDE w:val="0"/>
        <w:autoSpaceDN w:val="0"/>
        <w:adjustRightInd w:val="0"/>
        <w:spacing w:line="36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  <w:r w:rsidRPr="00055D07">
        <w:rPr>
          <w:rFonts w:ascii="TimesNewRomanPS-BoldMT" w:hAnsi="TimesNewRomanPS-BoldMT" w:cs="TimesNewRomanPS-BoldMT"/>
          <w:b/>
          <w:bCs/>
          <w:sz w:val="24"/>
          <w:szCs w:val="24"/>
        </w:rPr>
        <w:t>(2)</w:t>
      </w:r>
    </w:p>
    <w:p w14:paraId="7DA92F99" w14:textId="5CCCE88A" w:rsidR="00055D07" w:rsidRPr="00055D07" w:rsidRDefault="00055D07" w:rsidP="00055D07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NewRomanPSMT" w:hAnsi="TimesNewRomanPSMT" w:cs="TimesNewRomanPSMT"/>
          <w:sz w:val="24"/>
          <w:szCs w:val="24"/>
        </w:rPr>
      </w:pPr>
      <w:r w:rsidRPr="00055D07">
        <w:rPr>
          <w:rFonts w:ascii="TimesNewRomanPSMT" w:hAnsi="TimesNewRomanPSMT" w:cs="TimesNewRomanPSMT"/>
          <w:sz w:val="24"/>
          <w:szCs w:val="24"/>
        </w:rPr>
        <w:t>(ii)</w:t>
      </w:r>
      <w:r>
        <w:rPr>
          <w:rFonts w:ascii="TimesNewRomanPSMT" w:hAnsi="TimesNewRomanPSMT" w:cs="TimesNewRomanPSMT"/>
          <w:sz w:val="24"/>
          <w:szCs w:val="24"/>
        </w:rPr>
        <w:tab/>
      </w:r>
      <w:r w:rsidRPr="00055D07">
        <w:rPr>
          <w:rFonts w:ascii="TimesNewRomanPSMT" w:hAnsi="TimesNewRomanPSMT" w:cs="TimesNewRomanPSMT"/>
          <w:sz w:val="24"/>
          <w:szCs w:val="24"/>
        </w:rPr>
        <w:t>E(</w:t>
      </w:r>
      <w:r w:rsidRPr="00055D07"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X </w:t>
      </w:r>
      <w:r w:rsidRPr="00055D07">
        <w:rPr>
          <w:rFonts w:ascii="TimesNewRomanPSMT" w:hAnsi="TimesNewRomanPSMT" w:cs="TimesNewRomanPSMT"/>
          <w:sz w:val="24"/>
          <w:szCs w:val="24"/>
        </w:rPr>
        <w:t>)</w:t>
      </w:r>
    </w:p>
    <w:p w14:paraId="5E93FF22" w14:textId="368145AF" w:rsidR="00055D07" w:rsidRPr="00055D07" w:rsidRDefault="00055D07" w:rsidP="00055D07">
      <w:pPr>
        <w:autoSpaceDE w:val="0"/>
        <w:autoSpaceDN w:val="0"/>
        <w:adjustRightInd w:val="0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  <w:r w:rsidRPr="00055D07">
        <w:rPr>
          <w:rFonts w:ascii="TimesNewRomanPS-BoldMT" w:hAnsi="TimesNewRomanPS-BoldMT" w:cs="TimesNewRomanPS-BoldMT"/>
          <w:b/>
          <w:bCs/>
          <w:sz w:val="24"/>
          <w:szCs w:val="24"/>
        </w:rPr>
        <w:t>(3)</w:t>
      </w:r>
    </w:p>
    <w:p w14:paraId="185B2CE2" w14:textId="77777777" w:rsidR="00055D07" w:rsidRPr="00055D07" w:rsidRDefault="00055D07" w:rsidP="00055D07">
      <w:pPr>
        <w:autoSpaceDE w:val="0"/>
        <w:autoSpaceDN w:val="0"/>
        <w:adjustRightInd w:val="0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14:paraId="6EAFB39C" w14:textId="77777777" w:rsidR="00055D07" w:rsidRPr="00055D07" w:rsidRDefault="00055D07" w:rsidP="00055D07">
      <w:pPr>
        <w:autoSpaceDE w:val="0"/>
        <w:autoSpaceDN w:val="0"/>
        <w:adjustRightInd w:val="0"/>
        <w:rPr>
          <w:rFonts w:ascii="TimesNewRomanPS-ItalicMT" w:hAnsi="TimesNewRomanPS-ItalicMT" w:cs="TimesNewRomanPS-ItalicMT"/>
          <w:i/>
          <w:iCs/>
          <w:sz w:val="24"/>
          <w:szCs w:val="24"/>
        </w:rPr>
      </w:pPr>
      <w:r w:rsidRPr="00055D07">
        <w:rPr>
          <w:rFonts w:ascii="TimesNewRomanPSMT" w:hAnsi="TimesNewRomanPSMT" w:cs="TimesNewRomanPSMT"/>
          <w:sz w:val="24"/>
          <w:szCs w:val="24"/>
        </w:rPr>
        <w:t xml:space="preserve">Two independent observations, </w:t>
      </w:r>
      <w:r w:rsidRPr="00055D07">
        <w:rPr>
          <w:rFonts w:ascii="TimesNewRomanPS-ItalicMT" w:hAnsi="TimesNewRomanPS-ItalicMT" w:cs="TimesNewRomanPS-ItalicMT"/>
          <w:i/>
          <w:iCs/>
          <w:sz w:val="24"/>
          <w:szCs w:val="24"/>
        </w:rPr>
        <w:t>X</w:t>
      </w:r>
      <w:r w:rsidRPr="00055D07">
        <w:rPr>
          <w:rFonts w:ascii="TimesNewRomanPSMT" w:hAnsi="TimesNewRomanPSMT" w:cs="TimesNewRomanPSMT"/>
          <w:sz w:val="24"/>
          <w:szCs w:val="24"/>
          <w:vertAlign w:val="subscript"/>
        </w:rPr>
        <w:t>1</w:t>
      </w:r>
      <w:r w:rsidRPr="00055D07">
        <w:rPr>
          <w:rFonts w:ascii="TimesNewRomanPSMT" w:hAnsi="TimesNewRomanPSMT" w:cs="TimesNewRomanPSMT"/>
          <w:sz w:val="24"/>
          <w:szCs w:val="24"/>
        </w:rPr>
        <w:t xml:space="preserve"> and </w:t>
      </w:r>
      <w:r w:rsidRPr="00055D07">
        <w:rPr>
          <w:rFonts w:ascii="TimesNewRomanPS-ItalicMT" w:hAnsi="TimesNewRomanPS-ItalicMT" w:cs="TimesNewRomanPS-ItalicMT"/>
          <w:i/>
          <w:iCs/>
          <w:sz w:val="24"/>
          <w:szCs w:val="24"/>
        </w:rPr>
        <w:t>X</w:t>
      </w:r>
      <w:r w:rsidRPr="00055D07">
        <w:rPr>
          <w:rFonts w:ascii="TimesNewRomanPSMT" w:hAnsi="TimesNewRomanPSMT" w:cs="TimesNewRomanPSMT"/>
          <w:sz w:val="24"/>
          <w:szCs w:val="24"/>
          <w:vertAlign w:val="subscript"/>
        </w:rPr>
        <w:t>2</w:t>
      </w:r>
      <w:r w:rsidRPr="00055D07">
        <w:rPr>
          <w:rFonts w:ascii="TimesNewRomanPSMT" w:hAnsi="TimesNewRomanPSMT" w:cs="TimesNewRomanPSMT"/>
          <w:sz w:val="24"/>
          <w:szCs w:val="24"/>
        </w:rPr>
        <w:t xml:space="preserve">, are taken from the distribution of </w:t>
      </w:r>
      <w:r w:rsidRPr="00055D07">
        <w:rPr>
          <w:rFonts w:ascii="TimesNewRomanPS-ItalicMT" w:hAnsi="TimesNewRomanPS-ItalicMT" w:cs="TimesNewRomanPS-ItalicMT"/>
          <w:i/>
          <w:iCs/>
          <w:sz w:val="24"/>
          <w:szCs w:val="24"/>
        </w:rPr>
        <w:t>X</w:t>
      </w:r>
    </w:p>
    <w:p w14:paraId="658A55F7" w14:textId="77777777" w:rsidR="00055D07" w:rsidRPr="00055D07" w:rsidRDefault="00055D07" w:rsidP="00055D07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 w:rsidRPr="00055D07">
        <w:rPr>
          <w:rFonts w:ascii="TimesNewRomanPSMT" w:hAnsi="TimesNewRomanPSMT" w:cs="TimesNewRomanPSMT"/>
          <w:sz w:val="24"/>
          <w:szCs w:val="24"/>
        </w:rPr>
        <w:t xml:space="preserve">The random variable </w:t>
      </w:r>
      <w:r w:rsidRPr="00055D07"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Y </w:t>
      </w:r>
      <w:r w:rsidRPr="00055D07">
        <w:rPr>
          <w:rFonts w:ascii="TimesNewRomanPSMT" w:hAnsi="TimesNewRomanPSMT" w:cs="TimesNewRomanPSMT"/>
          <w:sz w:val="24"/>
          <w:szCs w:val="24"/>
        </w:rPr>
        <w:t xml:space="preserve">= </w:t>
      </w:r>
      <w:r w:rsidRPr="00055D07">
        <w:rPr>
          <w:rFonts w:ascii="TimesNewRomanPS-ItalicMT" w:hAnsi="TimesNewRomanPS-ItalicMT" w:cs="TimesNewRomanPS-ItalicMT"/>
          <w:i/>
          <w:iCs/>
          <w:sz w:val="24"/>
          <w:szCs w:val="24"/>
        </w:rPr>
        <w:t>X</w:t>
      </w:r>
      <w:r w:rsidRPr="00055D07">
        <w:rPr>
          <w:rFonts w:ascii="TimesNewRomanPSMT" w:hAnsi="TimesNewRomanPSMT" w:cs="TimesNewRomanPSMT"/>
          <w:sz w:val="24"/>
          <w:szCs w:val="24"/>
          <w:vertAlign w:val="subscript"/>
        </w:rPr>
        <w:t>1</w:t>
      </w:r>
      <w:r w:rsidRPr="00055D07">
        <w:rPr>
          <w:rFonts w:ascii="TimesNewRomanPSMT" w:hAnsi="TimesNewRomanPSMT" w:cs="TimesNewRomanPSMT"/>
          <w:sz w:val="24"/>
          <w:szCs w:val="24"/>
        </w:rPr>
        <w:t xml:space="preserve"> + </w:t>
      </w:r>
      <w:r w:rsidRPr="00055D07">
        <w:rPr>
          <w:rFonts w:ascii="TimesNewRomanPS-ItalicMT" w:hAnsi="TimesNewRomanPS-ItalicMT" w:cs="TimesNewRomanPS-ItalicMT"/>
          <w:i/>
          <w:iCs/>
          <w:sz w:val="24"/>
          <w:szCs w:val="24"/>
        </w:rPr>
        <w:t>X</w:t>
      </w:r>
      <w:r w:rsidRPr="00055D07">
        <w:rPr>
          <w:rFonts w:ascii="TimesNewRomanPSMT" w:hAnsi="TimesNewRomanPSMT" w:cs="TimesNewRomanPSMT"/>
          <w:sz w:val="24"/>
          <w:szCs w:val="24"/>
          <w:vertAlign w:val="subscript"/>
        </w:rPr>
        <w:t>2</w:t>
      </w:r>
    </w:p>
    <w:p w14:paraId="7D56B075" w14:textId="77777777" w:rsidR="00055D07" w:rsidRPr="00055D07" w:rsidRDefault="00055D07" w:rsidP="00055D07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0710CCF6" w14:textId="55991B6A" w:rsidR="00055D07" w:rsidRPr="00055D07" w:rsidRDefault="00055D07" w:rsidP="00055D07">
      <w:pPr>
        <w:tabs>
          <w:tab w:val="left" w:pos="426"/>
        </w:tabs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 w:rsidRPr="00055D07">
        <w:rPr>
          <w:rFonts w:ascii="TimesNewRomanPSMT" w:hAnsi="TimesNewRomanPSMT" w:cs="TimesNewRomanPSMT"/>
          <w:sz w:val="24"/>
          <w:szCs w:val="24"/>
        </w:rPr>
        <w:t>(</w:t>
      </w:r>
      <w:r w:rsidRPr="00055D07">
        <w:rPr>
          <w:rFonts w:ascii="TimesNewRomanPSMT" w:hAnsi="TimesNewRomanPSMT" w:cs="TimesNewRomanPSMT"/>
          <w:i/>
          <w:iCs/>
          <w:sz w:val="24"/>
          <w:szCs w:val="24"/>
        </w:rPr>
        <w:t>c</w:t>
      </w:r>
      <w:r w:rsidRPr="00055D07"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</w:r>
      <w:r w:rsidRPr="00055D07">
        <w:rPr>
          <w:rFonts w:ascii="TimesNewRomanPSMT" w:hAnsi="TimesNewRomanPSMT" w:cs="TimesNewRomanPSMT"/>
          <w:sz w:val="24"/>
          <w:szCs w:val="24"/>
        </w:rPr>
        <w:t>Use calculus to show that E(</w:t>
      </w:r>
      <w:r w:rsidRPr="00055D07">
        <w:rPr>
          <w:rFonts w:ascii="TimesNewRomanPS-ItalicMT" w:hAnsi="TimesNewRomanPS-ItalicMT" w:cs="TimesNewRomanPS-ItalicMT"/>
          <w:i/>
          <w:iCs/>
          <w:sz w:val="24"/>
          <w:szCs w:val="24"/>
        </w:rPr>
        <w:t>Y</w:t>
      </w:r>
      <w:r w:rsidRPr="00055D07">
        <w:rPr>
          <w:rFonts w:ascii="TimesNewRomanPSMT" w:hAnsi="TimesNewRomanPSMT" w:cs="TimesNewRomanPSMT"/>
          <w:sz w:val="24"/>
          <w:szCs w:val="24"/>
          <w:vertAlign w:val="superscript"/>
        </w:rPr>
        <w:t>2</w:t>
      </w:r>
      <w:r w:rsidRPr="00055D07">
        <w:rPr>
          <w:rFonts w:ascii="TimesNewRomanPSMT" w:hAnsi="TimesNewRomanPSMT" w:cs="TimesNewRomanPSMT"/>
          <w:sz w:val="24"/>
          <w:szCs w:val="24"/>
        </w:rPr>
        <w:t>) = 6.72</w:t>
      </w:r>
    </w:p>
    <w:p w14:paraId="14C4BE99" w14:textId="2A939FE2" w:rsidR="00F14034" w:rsidRPr="00F12E18" w:rsidRDefault="00055D07" w:rsidP="00055D07">
      <w:pPr>
        <w:autoSpaceDE w:val="0"/>
        <w:autoSpaceDN w:val="0"/>
        <w:adjustRightInd w:val="0"/>
        <w:spacing w:line="360" w:lineRule="auto"/>
        <w:ind w:left="-567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(7)</w:t>
      </w:r>
    </w:p>
    <w:p w14:paraId="0920396F" w14:textId="23915382" w:rsidR="00226BDF" w:rsidRPr="00F12E18" w:rsidRDefault="00226BDF" w:rsidP="00226BDF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F14034" w:rsidRPr="00F12E18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 w:rsidR="00055D07">
        <w:rPr>
          <w:rFonts w:ascii="Times New Roman" w:hAnsi="Times New Roman" w:cs="Times New Roman"/>
          <w:b/>
          <w:bCs/>
          <w:sz w:val="24"/>
          <w:szCs w:val="24"/>
        </w:rPr>
        <w:t>14</w:t>
      </w: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13CDA975" w14:textId="77777777" w:rsidR="0092457E" w:rsidRPr="00F12E18" w:rsidRDefault="0092457E" w:rsidP="00226BD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F29BB84" w14:textId="77777777" w:rsidR="0008260E" w:rsidRPr="00F12E18" w:rsidRDefault="0008260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23C6602" w14:textId="77777777" w:rsidR="00393B53" w:rsidRDefault="00226BDF" w:rsidP="00393B53">
      <w:pPr>
        <w:autoSpaceDE w:val="0"/>
        <w:autoSpaceDN w:val="0"/>
        <w:adjustRightInd w:val="0"/>
        <w:ind w:left="-567"/>
        <w:rPr>
          <w:rFonts w:ascii="TimesNewRomanPSMT" w:hAnsi="TimesNewRomanPSMT" w:cs="TimesNewRomanPSMT"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="0092457E" w:rsidRPr="00F12E1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92457E" w:rsidRPr="00F12E18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93B53">
        <w:rPr>
          <w:rFonts w:ascii="TimesNewRomanPSMT" w:hAnsi="TimesNewRomanPSMT" w:cs="TimesNewRomanPSMT"/>
          <w:sz w:val="24"/>
          <w:szCs w:val="24"/>
        </w:rPr>
        <w:t>A company claims that the proportion of visitors to its website who make a purchase is 0.03</w:t>
      </w:r>
    </w:p>
    <w:p w14:paraId="16B71FBD" w14:textId="77777777" w:rsidR="00393B53" w:rsidRDefault="00393B53" w:rsidP="00393B53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122245BA" w14:textId="7491C172" w:rsidR="00393B53" w:rsidRDefault="00393B53" w:rsidP="00393B53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Nina believes that the proportion of visitors to the website who make a purchase is less</w:t>
      </w:r>
    </w:p>
    <w:p w14:paraId="47D9B2BB" w14:textId="77777777" w:rsidR="00393B53" w:rsidRDefault="00393B53" w:rsidP="00393B53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an 0.03 and asks the company for some data to test this.</w:t>
      </w:r>
    </w:p>
    <w:p w14:paraId="389E945A" w14:textId="77777777" w:rsidR="00393B53" w:rsidRDefault="00393B53" w:rsidP="00393B53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05AA98B0" w14:textId="0A4949BD" w:rsidR="00393B53" w:rsidRDefault="00393B53" w:rsidP="00393B53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company tells Nina, for a particular day, the number of visits to its website until a</w:t>
      </w:r>
    </w:p>
    <w:p w14:paraId="7CB048DD" w14:textId="77777777" w:rsidR="00393B53" w:rsidRDefault="00393B53" w:rsidP="00393B53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urchase is made. Nina assumes that visits to the website are made independently and</w:t>
      </w:r>
    </w:p>
    <w:p w14:paraId="11E83794" w14:textId="77777777" w:rsidR="00393B53" w:rsidRDefault="00393B53" w:rsidP="00393B53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at each visitor has the same probability of making a purchase.</w:t>
      </w:r>
    </w:p>
    <w:p w14:paraId="50FA82E8" w14:textId="77777777" w:rsidR="00393B53" w:rsidRDefault="00393B53" w:rsidP="00393B53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14A8F4D2" w14:textId="0B3058F3" w:rsidR="00393B53" w:rsidRDefault="00393B53" w:rsidP="00393B53">
      <w:pPr>
        <w:tabs>
          <w:tab w:val="left" w:pos="426"/>
        </w:tabs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 w:rsidRPr="00E56B1E">
        <w:rPr>
          <w:rFonts w:ascii="TimesNewRomanPSMT" w:hAnsi="TimesNewRomanPSMT" w:cs="TimesNewRomanPSMT"/>
          <w:i/>
          <w:iCs/>
          <w:sz w:val="24"/>
          <w:szCs w:val="24"/>
        </w:rPr>
        <w:t>a</w:t>
      </w:r>
      <w:r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  <w:t>Using a 5% level of significance, find the critical region for this test.</w:t>
      </w:r>
    </w:p>
    <w:p w14:paraId="30C4DDC7" w14:textId="357CD43A" w:rsidR="00393B53" w:rsidRDefault="00393B53" w:rsidP="00393B53">
      <w:pPr>
        <w:autoSpaceDE w:val="0"/>
        <w:autoSpaceDN w:val="0"/>
        <w:adjustRightInd w:val="0"/>
        <w:ind w:left="426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tate your hypotheses clearly.</w:t>
      </w:r>
    </w:p>
    <w:p w14:paraId="0B7CEBB2" w14:textId="77777777" w:rsidR="00393B53" w:rsidRDefault="00393B53" w:rsidP="00393B53">
      <w:pPr>
        <w:autoSpaceDE w:val="0"/>
        <w:autoSpaceDN w:val="0"/>
        <w:adjustRightInd w:val="0"/>
        <w:spacing w:line="36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(5)</w:t>
      </w:r>
    </w:p>
    <w:p w14:paraId="526ABB51" w14:textId="6B55BB17" w:rsidR="00393B53" w:rsidRDefault="00393B53" w:rsidP="00393B53">
      <w:pPr>
        <w:tabs>
          <w:tab w:val="left" w:pos="426"/>
        </w:tabs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 w:rsidRPr="00E56B1E">
        <w:rPr>
          <w:rFonts w:ascii="TimesNewRomanPSMT" w:hAnsi="TimesNewRomanPSMT" w:cs="TimesNewRomanPSMT"/>
          <w:i/>
          <w:iCs/>
          <w:sz w:val="24"/>
          <w:szCs w:val="24"/>
        </w:rPr>
        <w:t>b</w:t>
      </w:r>
      <w:r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  <w:t>Find the actual level of significance for this test.</w:t>
      </w:r>
    </w:p>
    <w:p w14:paraId="63A10058" w14:textId="77777777" w:rsidR="00393B53" w:rsidRDefault="00393B53" w:rsidP="00393B53">
      <w:pPr>
        <w:autoSpaceDE w:val="0"/>
        <w:autoSpaceDN w:val="0"/>
        <w:adjustRightInd w:val="0"/>
        <w:spacing w:line="36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(2)</w:t>
      </w:r>
    </w:p>
    <w:p w14:paraId="548261A9" w14:textId="77777777" w:rsidR="00393B53" w:rsidRDefault="00393B53" w:rsidP="00393B53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32971BB7" w14:textId="743C9DE5" w:rsidR="00393B53" w:rsidRDefault="00393B53" w:rsidP="00393B53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94th visitor to the website was the first person to make a purchase.</w:t>
      </w:r>
    </w:p>
    <w:p w14:paraId="1FF33692" w14:textId="77777777" w:rsidR="00393B53" w:rsidRDefault="00393B53" w:rsidP="00393B53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6A0F1CF6" w14:textId="0E38BF49" w:rsidR="00393B53" w:rsidRDefault="00393B53" w:rsidP="00393B53">
      <w:pPr>
        <w:tabs>
          <w:tab w:val="left" w:pos="426"/>
        </w:tabs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 w:rsidRPr="00E56B1E">
        <w:rPr>
          <w:rFonts w:ascii="TimesNewRomanPSMT" w:hAnsi="TimesNewRomanPSMT" w:cs="TimesNewRomanPSMT"/>
          <w:i/>
          <w:iCs/>
          <w:sz w:val="24"/>
          <w:szCs w:val="24"/>
        </w:rPr>
        <w:t>c</w:t>
      </w:r>
      <w:r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  <w:t>Test, at the 5% level of significance, whether or not there is evidence that the</w:t>
      </w:r>
    </w:p>
    <w:p w14:paraId="60D6EF45" w14:textId="77777777" w:rsidR="00393B53" w:rsidRDefault="00393B53" w:rsidP="00393B53">
      <w:pPr>
        <w:autoSpaceDE w:val="0"/>
        <w:autoSpaceDN w:val="0"/>
        <w:adjustRightInd w:val="0"/>
        <w:ind w:left="426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proportion of visitors who make a purchase is less than 0.03.</w:t>
      </w:r>
    </w:p>
    <w:p w14:paraId="33739900" w14:textId="30A6051B" w:rsidR="0008260E" w:rsidRPr="00F12E18" w:rsidRDefault="00393B53" w:rsidP="00393B53">
      <w:pPr>
        <w:autoSpaceDE w:val="0"/>
        <w:autoSpaceDN w:val="0"/>
        <w:adjustRightInd w:val="0"/>
        <w:spacing w:line="360" w:lineRule="auto"/>
        <w:ind w:left="-567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(2)</w:t>
      </w:r>
    </w:p>
    <w:p w14:paraId="31ACFAC9" w14:textId="48F114D2" w:rsidR="00226BDF" w:rsidRPr="00F12E18" w:rsidRDefault="00226BDF" w:rsidP="0008260E">
      <w:pPr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08260E" w:rsidRPr="00F12E18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 w:rsidR="00B21845" w:rsidRPr="00F12E18"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3E571068" w14:textId="77777777" w:rsidR="0092457E" w:rsidRPr="00F12E18" w:rsidRDefault="0092457E" w:rsidP="00226BD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05B2A1D" w14:textId="77777777" w:rsidR="008F5821" w:rsidRPr="00F12E18" w:rsidRDefault="008F5821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0062A2A" w14:textId="212DBF2A" w:rsidR="00B224C2" w:rsidRDefault="00226BDF" w:rsidP="00B224C2">
      <w:pPr>
        <w:autoSpaceDE w:val="0"/>
        <w:autoSpaceDN w:val="0"/>
        <w:adjustRightInd w:val="0"/>
        <w:ind w:left="-567"/>
        <w:rPr>
          <w:rFonts w:ascii="TimesNewRomanPSMT" w:hAnsi="TimesNewRomanPSMT" w:cs="TimesNewRomanPSMT"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lastRenderedPageBreak/>
        <w:t>6</w:t>
      </w:r>
      <w:r w:rsidR="0092457E" w:rsidRPr="00F12E1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92457E" w:rsidRPr="00F12E18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B224C2">
        <w:rPr>
          <w:rFonts w:ascii="TimesNewRomanPSMT" w:hAnsi="TimesNewRomanPSMT" w:cs="TimesNewRomanPSMT"/>
          <w:sz w:val="24"/>
          <w:szCs w:val="24"/>
        </w:rPr>
        <w:t>The weights of bars of soap are known to be normally distributed.</w:t>
      </w:r>
    </w:p>
    <w:p w14:paraId="278B5510" w14:textId="77777777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278C447C" w14:textId="492EE81C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standard deviation of the weights is 3 grams.</w:t>
      </w:r>
    </w:p>
    <w:p w14:paraId="045684B4" w14:textId="77777777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4B2C0E81" w14:textId="274B06F4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A label on the bars of soap states that the mean weight is 120 grams.</w:t>
      </w:r>
    </w:p>
    <w:p w14:paraId="1E8CE151" w14:textId="77777777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7435534F" w14:textId="062D9A80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Gizel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believes that the mean weight of the bars of soap is greater than 120 grams.</w:t>
      </w:r>
    </w:p>
    <w:p w14:paraId="3CCA05D8" w14:textId="77777777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he takes a random sample of 10 bars of soap and finds the mean weight of her sample.</w:t>
      </w:r>
    </w:p>
    <w:p w14:paraId="01622EB4" w14:textId="77777777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2D4F0AF5" w14:textId="1DAC9879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Gizel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then tests, at the 5% level of significance, whether there is evidence that the bars of</w:t>
      </w:r>
    </w:p>
    <w:p w14:paraId="4C642A87" w14:textId="77777777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soap weigh more than 120 grams.</w:t>
      </w:r>
    </w:p>
    <w:p w14:paraId="42ACB37B" w14:textId="77777777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39C0487F" w14:textId="1D25AC63" w:rsidR="00B224C2" w:rsidRDefault="00B224C2" w:rsidP="00B224C2">
      <w:pPr>
        <w:tabs>
          <w:tab w:val="left" w:pos="426"/>
        </w:tabs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 w:rsidRPr="007B1639">
        <w:rPr>
          <w:rFonts w:ascii="TimesNewRomanPSMT" w:hAnsi="TimesNewRomanPSMT" w:cs="TimesNewRomanPSMT"/>
          <w:i/>
          <w:iCs/>
          <w:sz w:val="24"/>
          <w:szCs w:val="24"/>
        </w:rPr>
        <w:t>a</w:t>
      </w:r>
      <w:r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  <w:t>Write down the probability of a Type I error.</w:t>
      </w:r>
    </w:p>
    <w:p w14:paraId="20AA069B" w14:textId="730B6567" w:rsidR="00B224C2" w:rsidRDefault="00B224C2" w:rsidP="00B224C2">
      <w:pPr>
        <w:autoSpaceDE w:val="0"/>
        <w:autoSpaceDN w:val="0"/>
        <w:adjustRightInd w:val="0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(1)</w:t>
      </w:r>
    </w:p>
    <w:p w14:paraId="173E14A2" w14:textId="77777777" w:rsidR="00B224C2" w:rsidRDefault="00B224C2" w:rsidP="00B224C2">
      <w:pPr>
        <w:autoSpaceDE w:val="0"/>
        <w:autoSpaceDN w:val="0"/>
        <w:adjustRightInd w:val="0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14:paraId="35CC3350" w14:textId="77777777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Given that the true mean weight of the bars of soap is 122 grams,</w:t>
      </w:r>
    </w:p>
    <w:p w14:paraId="6837DB97" w14:textId="77777777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75D95715" w14:textId="1226E4AA" w:rsidR="00B224C2" w:rsidRDefault="00B224C2" w:rsidP="00B224C2">
      <w:pPr>
        <w:tabs>
          <w:tab w:val="left" w:pos="426"/>
        </w:tabs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 w:rsidRPr="007B1639">
        <w:rPr>
          <w:rFonts w:ascii="TimesNewRomanPSMT" w:hAnsi="TimesNewRomanPSMT" w:cs="TimesNewRomanPSMT"/>
          <w:i/>
          <w:iCs/>
          <w:sz w:val="24"/>
          <w:szCs w:val="24"/>
        </w:rPr>
        <w:t>b</w:t>
      </w:r>
      <w:r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  <w:t xml:space="preserve">show that the power of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Gizel’s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test is 0.68 to 2 significant figures.</w:t>
      </w:r>
    </w:p>
    <w:p w14:paraId="2DEEA45C" w14:textId="43AA5A33" w:rsidR="00B224C2" w:rsidRDefault="00B224C2" w:rsidP="00B224C2">
      <w:pPr>
        <w:autoSpaceDE w:val="0"/>
        <w:autoSpaceDN w:val="0"/>
        <w:adjustRightInd w:val="0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(5)</w:t>
      </w:r>
    </w:p>
    <w:p w14:paraId="79533E13" w14:textId="77777777" w:rsidR="00B224C2" w:rsidRDefault="00B224C2" w:rsidP="00B224C2">
      <w:pPr>
        <w:autoSpaceDE w:val="0"/>
        <w:autoSpaceDN w:val="0"/>
        <w:adjustRightInd w:val="0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14:paraId="37242E45" w14:textId="77777777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Alex decides to carry out the same test at the 1% level of significance.</w:t>
      </w:r>
    </w:p>
    <w:p w14:paraId="364B434A" w14:textId="77777777" w:rsidR="00B224C2" w:rsidRDefault="00B224C2" w:rsidP="00B224C2">
      <w:pPr>
        <w:autoSpaceDE w:val="0"/>
        <w:autoSpaceDN w:val="0"/>
        <w:adjustRightInd w:val="0"/>
        <w:ind w:right="-472"/>
        <w:rPr>
          <w:rFonts w:ascii="TimesNewRomanPSMT" w:hAnsi="TimesNewRomanPSMT" w:cs="TimesNewRomanPSMT"/>
          <w:sz w:val="24"/>
          <w:szCs w:val="24"/>
        </w:rPr>
      </w:pPr>
    </w:p>
    <w:p w14:paraId="020FE689" w14:textId="2B60400A" w:rsidR="00B224C2" w:rsidRDefault="00B224C2" w:rsidP="00B224C2">
      <w:pPr>
        <w:tabs>
          <w:tab w:val="left" w:pos="426"/>
        </w:tabs>
        <w:autoSpaceDE w:val="0"/>
        <w:autoSpaceDN w:val="0"/>
        <w:adjustRightInd w:val="0"/>
        <w:ind w:right="-472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 w:rsidRPr="007B1639">
        <w:rPr>
          <w:rFonts w:ascii="TimesNewRomanPSMT" w:hAnsi="TimesNewRomanPSMT" w:cs="TimesNewRomanPSMT"/>
          <w:i/>
          <w:iCs/>
          <w:sz w:val="24"/>
          <w:szCs w:val="24"/>
        </w:rPr>
        <w:t>c</w:t>
      </w:r>
      <w:r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  <w:t xml:space="preserve">Without carrying out the test, compare the power of Alex’s test with the power of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Gizel’s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test.</w:t>
      </w:r>
    </w:p>
    <w:p w14:paraId="370BC49A" w14:textId="77777777" w:rsidR="00B224C2" w:rsidRDefault="00B224C2" w:rsidP="00B224C2">
      <w:pPr>
        <w:autoSpaceDE w:val="0"/>
        <w:autoSpaceDN w:val="0"/>
        <w:adjustRightInd w:val="0"/>
        <w:ind w:left="426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Give a reason for your answer.</w:t>
      </w:r>
    </w:p>
    <w:p w14:paraId="59820F94" w14:textId="09816028" w:rsidR="00B224C2" w:rsidRDefault="00B224C2" w:rsidP="00B224C2">
      <w:pPr>
        <w:autoSpaceDE w:val="0"/>
        <w:autoSpaceDN w:val="0"/>
        <w:adjustRightInd w:val="0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(2)</w:t>
      </w:r>
    </w:p>
    <w:p w14:paraId="43529EBF" w14:textId="77777777" w:rsidR="00B224C2" w:rsidRDefault="00B224C2" w:rsidP="00B224C2">
      <w:pPr>
        <w:autoSpaceDE w:val="0"/>
        <w:autoSpaceDN w:val="0"/>
        <w:adjustRightInd w:val="0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14:paraId="6D9C841E" w14:textId="77777777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Joseph decides to increase the sample size and carry out the test at the 5% level of significance.</w:t>
      </w:r>
    </w:p>
    <w:p w14:paraId="7F2B36E9" w14:textId="77777777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28856D8F" w14:textId="76DFB4E2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Assuming that the true mean weight of the bars of soap is 122 grams,</w:t>
      </w:r>
    </w:p>
    <w:p w14:paraId="232532AF" w14:textId="77777777" w:rsidR="00B224C2" w:rsidRDefault="00B224C2" w:rsidP="00B224C2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21C8C7C4" w14:textId="65AB84B1" w:rsidR="00B224C2" w:rsidRDefault="00B224C2" w:rsidP="00B224C2">
      <w:pPr>
        <w:tabs>
          <w:tab w:val="left" w:pos="426"/>
        </w:tabs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 w:rsidRPr="007B1639">
        <w:rPr>
          <w:rFonts w:ascii="TimesNewRomanPSMT" w:hAnsi="TimesNewRomanPSMT" w:cs="TimesNewRomanPSMT"/>
          <w:i/>
          <w:iCs/>
          <w:sz w:val="24"/>
          <w:szCs w:val="24"/>
        </w:rPr>
        <w:t>d</w:t>
      </w:r>
      <w:r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  <w:t>calculate the smallest sample size that will produce a power of at least 0.9</w:t>
      </w:r>
    </w:p>
    <w:p w14:paraId="2EA46240" w14:textId="77777777" w:rsidR="00B224C2" w:rsidRDefault="00B224C2" w:rsidP="00B224C2">
      <w:pPr>
        <w:autoSpaceDE w:val="0"/>
        <w:autoSpaceDN w:val="0"/>
        <w:adjustRightInd w:val="0"/>
        <w:spacing w:line="36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(5)</w:t>
      </w:r>
    </w:p>
    <w:p w14:paraId="735A05FE" w14:textId="417C7237" w:rsidR="00B224C2" w:rsidRDefault="00B224C2" w:rsidP="00B224C2">
      <w:pPr>
        <w:tabs>
          <w:tab w:val="left" w:pos="426"/>
        </w:tabs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 w:rsidRPr="007B1639">
        <w:rPr>
          <w:rFonts w:ascii="TimesNewRomanPSMT" w:hAnsi="TimesNewRomanPSMT" w:cs="TimesNewRomanPSMT"/>
          <w:i/>
          <w:iCs/>
          <w:sz w:val="24"/>
          <w:szCs w:val="24"/>
        </w:rPr>
        <w:t>e</w:t>
      </w:r>
      <w:r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  <w:t xml:space="preserve">State which of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Gizel’s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and Joseph’s tests should be used.</w:t>
      </w:r>
    </w:p>
    <w:p w14:paraId="5FA4CBD2" w14:textId="77777777" w:rsidR="00B224C2" w:rsidRDefault="00B224C2" w:rsidP="00B224C2">
      <w:pPr>
        <w:autoSpaceDE w:val="0"/>
        <w:autoSpaceDN w:val="0"/>
        <w:adjustRightInd w:val="0"/>
        <w:ind w:left="426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Give a reason for your answer.</w:t>
      </w:r>
    </w:p>
    <w:p w14:paraId="2AF8B481" w14:textId="502C1C84" w:rsidR="008F5821" w:rsidRPr="00F12E18" w:rsidRDefault="00B224C2" w:rsidP="00B224C2">
      <w:pPr>
        <w:autoSpaceDE w:val="0"/>
        <w:autoSpaceDN w:val="0"/>
        <w:adjustRightInd w:val="0"/>
        <w:spacing w:line="360" w:lineRule="auto"/>
        <w:ind w:left="-567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(2)</w:t>
      </w:r>
    </w:p>
    <w:p w14:paraId="095FA6EA" w14:textId="3EE8DBBD" w:rsidR="00226BDF" w:rsidRPr="00F12E18" w:rsidRDefault="00226BDF" w:rsidP="008F5821">
      <w:pPr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8F5821" w:rsidRPr="00F12E18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 w:rsidR="00B224C2">
        <w:rPr>
          <w:rFonts w:ascii="Times New Roman" w:hAnsi="Times New Roman" w:cs="Times New Roman"/>
          <w:b/>
          <w:bCs/>
          <w:sz w:val="24"/>
          <w:szCs w:val="24"/>
        </w:rPr>
        <w:t>15</w:t>
      </w: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3A2DB85C" w14:textId="77777777" w:rsidR="0092457E" w:rsidRPr="00F12E18" w:rsidRDefault="0092457E" w:rsidP="00226BD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663118F" w14:textId="77777777" w:rsidR="00461C9D" w:rsidRPr="00F12E18" w:rsidRDefault="00461C9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B32856D" w14:textId="77777777" w:rsidR="00CF0D44" w:rsidRDefault="00226BDF" w:rsidP="00CF0D44">
      <w:pPr>
        <w:autoSpaceDE w:val="0"/>
        <w:autoSpaceDN w:val="0"/>
        <w:adjustRightInd w:val="0"/>
        <w:ind w:left="-567"/>
        <w:rPr>
          <w:rFonts w:ascii="TimesNewRomanPSMT" w:hAnsi="TimesNewRomanPSMT" w:cs="TimesNewRomanPSMT"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lastRenderedPageBreak/>
        <w:t>7</w:t>
      </w:r>
      <w:r w:rsidR="0092457E" w:rsidRPr="00F12E1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92457E" w:rsidRPr="00F12E18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CF0D44">
        <w:rPr>
          <w:rFonts w:ascii="TimesNewRomanPSMT" w:hAnsi="TimesNewRomanPSMT" w:cs="TimesNewRomanPSMT"/>
          <w:sz w:val="24"/>
          <w:szCs w:val="24"/>
        </w:rPr>
        <w:t>A radio station is running a contest each day for 30 days.</w:t>
      </w:r>
    </w:p>
    <w:p w14:paraId="748B7E13" w14:textId="77777777" w:rsidR="00CF0D44" w:rsidRDefault="00CF0D44" w:rsidP="00CF0D44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3C357BF1" w14:textId="51A65158" w:rsidR="00CF0D44" w:rsidRDefault="00CF0D44" w:rsidP="00CF0D44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Each day it awards a prize to each of the first 12 callers who phone in and answer a</w:t>
      </w:r>
    </w:p>
    <w:p w14:paraId="6AE0A21E" w14:textId="77777777" w:rsidR="00CF0D44" w:rsidRDefault="00CF0D44" w:rsidP="00CF0D44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question correctly. Once 12 prizes are awarded, no more calls are taken that day.</w:t>
      </w:r>
    </w:p>
    <w:p w14:paraId="462AC7DF" w14:textId="77777777" w:rsidR="00CF0D44" w:rsidRDefault="00CF0D44" w:rsidP="00CF0D44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NewRomanPSMT" w:hAnsi="TimesNewRomanPSMT" w:cs="TimesNewRomanPSMT"/>
          <w:sz w:val="24"/>
          <w:szCs w:val="24"/>
        </w:rPr>
      </w:pPr>
    </w:p>
    <w:p w14:paraId="05C02271" w14:textId="77777777" w:rsidR="00253C40" w:rsidRDefault="00CF0D44" w:rsidP="00253C40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It can be assumed that each caller has a</w:t>
      </w:r>
      <w:r w:rsidRPr="00CF0D44">
        <w:rPr>
          <w:rFonts w:ascii="TimesNewRomanPSMT" w:hAnsi="TimesNewRomanPSMT" w:cs="TimesNewRomanPSMT"/>
          <w:position w:val="-24"/>
          <w:sz w:val="24"/>
          <w:szCs w:val="24"/>
        </w:rPr>
        <w:object w:dxaOrig="240" w:dyaOrig="620" w14:anchorId="65647FAE">
          <v:shape id="_x0000_i1029" type="#_x0000_t75" style="width:12pt;height:31.5pt" o:ole="">
            <v:imagedata r:id="rId16" o:title=""/>
          </v:shape>
          <o:OLEObject Type="Embed" ProgID="Equation.DSMT4" ShapeID="_x0000_i1029" DrawAspect="Content" ObjectID="_1736076561" r:id="rId17"/>
        </w:object>
      </w:r>
      <w:r w:rsidR="00253C40">
        <w:rPr>
          <w:rFonts w:ascii="TimesNewRomanPSMT" w:hAnsi="TimesNewRomanPSMT" w:cs="TimesNewRomanPSMT"/>
          <w:sz w:val="24"/>
          <w:szCs w:val="24"/>
        </w:rPr>
        <w:t xml:space="preserve"> chance of answering a question correctly,</w:t>
      </w:r>
    </w:p>
    <w:p w14:paraId="36F6000D" w14:textId="77777777" w:rsidR="00253C40" w:rsidRDefault="00253C40" w:rsidP="00253C40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independently of all other callers.</w:t>
      </w:r>
    </w:p>
    <w:p w14:paraId="5507BE0F" w14:textId="77777777" w:rsidR="00D71C16" w:rsidRDefault="00D71C16" w:rsidP="00253C40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</w:p>
    <w:p w14:paraId="166CB2A4" w14:textId="68EF13B3" w:rsidR="00253C40" w:rsidRDefault="00253C40" w:rsidP="00D71C16">
      <w:pPr>
        <w:tabs>
          <w:tab w:val="left" w:pos="426"/>
        </w:tabs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 w:rsidRPr="00D71C16">
        <w:rPr>
          <w:rFonts w:ascii="TimesNewRomanPSMT" w:hAnsi="TimesNewRomanPSMT" w:cs="TimesNewRomanPSMT"/>
          <w:i/>
          <w:iCs/>
          <w:sz w:val="24"/>
          <w:szCs w:val="24"/>
        </w:rPr>
        <w:t>a</w:t>
      </w:r>
      <w:r>
        <w:rPr>
          <w:rFonts w:ascii="TimesNewRomanPSMT" w:hAnsi="TimesNewRomanPSMT" w:cs="TimesNewRomanPSMT"/>
          <w:sz w:val="24"/>
          <w:szCs w:val="24"/>
        </w:rPr>
        <w:t>)</w:t>
      </w:r>
      <w:r w:rsidR="00D71C16"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>Find the probability that there are exactly 15 calls taken on the first day.</w:t>
      </w:r>
    </w:p>
    <w:p w14:paraId="630DEEBB" w14:textId="77777777" w:rsidR="00253C40" w:rsidRDefault="00253C40" w:rsidP="00D71C16">
      <w:pPr>
        <w:autoSpaceDE w:val="0"/>
        <w:autoSpaceDN w:val="0"/>
        <w:adjustRightInd w:val="0"/>
        <w:spacing w:line="36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(2)</w:t>
      </w:r>
    </w:p>
    <w:p w14:paraId="288C5BC5" w14:textId="7234EB45" w:rsidR="00253C40" w:rsidRDefault="00253C40" w:rsidP="00D71C16">
      <w:pPr>
        <w:tabs>
          <w:tab w:val="left" w:pos="426"/>
        </w:tabs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 w:rsidRPr="00D71C16">
        <w:rPr>
          <w:rFonts w:ascii="TimesNewRomanPSMT" w:hAnsi="TimesNewRomanPSMT" w:cs="TimesNewRomanPSMT"/>
          <w:i/>
          <w:iCs/>
          <w:sz w:val="24"/>
          <w:szCs w:val="24"/>
        </w:rPr>
        <w:t>b</w:t>
      </w:r>
      <w:r>
        <w:rPr>
          <w:rFonts w:ascii="TimesNewRomanPSMT" w:hAnsi="TimesNewRomanPSMT" w:cs="TimesNewRomanPSMT"/>
          <w:sz w:val="24"/>
          <w:szCs w:val="24"/>
        </w:rPr>
        <w:t>)</w:t>
      </w:r>
      <w:r w:rsidR="00D71C16"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>Find the probability that there are more than 13 calls taken on the first day.</w:t>
      </w:r>
    </w:p>
    <w:p w14:paraId="2BA95442" w14:textId="77777777" w:rsidR="00253C40" w:rsidRDefault="00253C40" w:rsidP="00D71C16">
      <w:pPr>
        <w:autoSpaceDE w:val="0"/>
        <w:autoSpaceDN w:val="0"/>
        <w:adjustRightInd w:val="0"/>
        <w:spacing w:line="36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(3)</w:t>
      </w:r>
    </w:p>
    <w:p w14:paraId="1A122A97" w14:textId="1D643A66" w:rsidR="00253C40" w:rsidRDefault="00253C40" w:rsidP="00D71C16">
      <w:pPr>
        <w:tabs>
          <w:tab w:val="left" w:pos="426"/>
        </w:tabs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 w:rsidRPr="00D71C16">
        <w:rPr>
          <w:rFonts w:ascii="TimesNewRomanPSMT" w:hAnsi="TimesNewRomanPSMT" w:cs="TimesNewRomanPSMT"/>
          <w:i/>
          <w:iCs/>
          <w:sz w:val="24"/>
          <w:szCs w:val="24"/>
        </w:rPr>
        <w:t>c</w:t>
      </w:r>
      <w:r>
        <w:rPr>
          <w:rFonts w:ascii="TimesNewRomanPSMT" w:hAnsi="TimesNewRomanPSMT" w:cs="TimesNewRomanPSMT"/>
          <w:sz w:val="24"/>
          <w:szCs w:val="24"/>
        </w:rPr>
        <w:t>)</w:t>
      </w:r>
      <w:r w:rsidR="00D71C16"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>Estimate the probability that the mean number of calls taken over the 30 days is more</w:t>
      </w:r>
    </w:p>
    <w:p w14:paraId="45F8A8B0" w14:textId="77777777" w:rsidR="00253C40" w:rsidRDefault="00253C40" w:rsidP="00D71C16">
      <w:pPr>
        <w:autoSpaceDE w:val="0"/>
        <w:autoSpaceDN w:val="0"/>
        <w:adjustRightInd w:val="0"/>
        <w:ind w:left="426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an 15.5</w:t>
      </w:r>
    </w:p>
    <w:p w14:paraId="33BF7E75" w14:textId="6F6C4CDD" w:rsidR="00CF0D44" w:rsidRDefault="00253C40" w:rsidP="00D71C16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(6)</w:t>
      </w:r>
    </w:p>
    <w:p w14:paraId="730081C1" w14:textId="1F845BB9" w:rsidR="00226BDF" w:rsidRPr="00F12E18" w:rsidRDefault="00226BDF" w:rsidP="00CF0D44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57143A" w:rsidRPr="00F12E18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 w:rsidR="0057143A" w:rsidRPr="00F12E18">
        <w:rPr>
          <w:rFonts w:ascii="Times New Roman" w:hAnsi="Times New Roman" w:cs="Times New Roman"/>
          <w:b/>
          <w:bCs/>
          <w:sz w:val="24"/>
          <w:szCs w:val="24"/>
        </w:rPr>
        <w:t>11</w:t>
      </w:r>
      <w:r w:rsidRPr="00F12E18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57A14F89" w14:textId="77777777" w:rsidR="0092457E" w:rsidRPr="00F12E18" w:rsidRDefault="0092457E" w:rsidP="00226BD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7D2DCC3" w14:textId="6EED557E" w:rsidR="004050C9" w:rsidRPr="00F12E18" w:rsidRDefault="004050C9" w:rsidP="0092457E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12E18">
        <w:rPr>
          <w:rFonts w:ascii="Times New Roman" w:hAnsi="Times New Roman" w:cs="Times New Roman"/>
          <w:b/>
          <w:bCs/>
          <w:sz w:val="24"/>
          <w:szCs w:val="24"/>
        </w:rPr>
        <w:t>TOTAL FOR PAPER IS 75 MARKs</w:t>
      </w:r>
    </w:p>
    <w:p w14:paraId="68F77CA9" w14:textId="77777777" w:rsidR="000C343B" w:rsidRPr="00F12E18" w:rsidRDefault="000C343B" w:rsidP="00F8561C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0C343B" w:rsidRPr="00F12E1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Symb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45BE"/>
    <w:rsid w:val="00055D07"/>
    <w:rsid w:val="00057B00"/>
    <w:rsid w:val="000610B1"/>
    <w:rsid w:val="0008260E"/>
    <w:rsid w:val="000C343B"/>
    <w:rsid w:val="000F4EF5"/>
    <w:rsid w:val="000F6A8F"/>
    <w:rsid w:val="00176B32"/>
    <w:rsid w:val="001E5989"/>
    <w:rsid w:val="00226BDF"/>
    <w:rsid w:val="00247F1F"/>
    <w:rsid w:val="00253C40"/>
    <w:rsid w:val="002809F3"/>
    <w:rsid w:val="002D64C7"/>
    <w:rsid w:val="002E4473"/>
    <w:rsid w:val="00393B53"/>
    <w:rsid w:val="00395D60"/>
    <w:rsid w:val="003C10A5"/>
    <w:rsid w:val="004050C9"/>
    <w:rsid w:val="004574F4"/>
    <w:rsid w:val="00461C9D"/>
    <w:rsid w:val="004A1220"/>
    <w:rsid w:val="00511E8A"/>
    <w:rsid w:val="00523741"/>
    <w:rsid w:val="00535338"/>
    <w:rsid w:val="005631A7"/>
    <w:rsid w:val="0057143A"/>
    <w:rsid w:val="00587B32"/>
    <w:rsid w:val="00615976"/>
    <w:rsid w:val="00622678"/>
    <w:rsid w:val="00624B01"/>
    <w:rsid w:val="00694699"/>
    <w:rsid w:val="006B0B8D"/>
    <w:rsid w:val="00773301"/>
    <w:rsid w:val="007745BE"/>
    <w:rsid w:val="00797E94"/>
    <w:rsid w:val="007A336F"/>
    <w:rsid w:val="007B1639"/>
    <w:rsid w:val="00820FFB"/>
    <w:rsid w:val="00844161"/>
    <w:rsid w:val="00851FD6"/>
    <w:rsid w:val="008E1CF2"/>
    <w:rsid w:val="008F5821"/>
    <w:rsid w:val="00916313"/>
    <w:rsid w:val="0092457E"/>
    <w:rsid w:val="00931A36"/>
    <w:rsid w:val="009425CE"/>
    <w:rsid w:val="009664CD"/>
    <w:rsid w:val="00A62749"/>
    <w:rsid w:val="00A63683"/>
    <w:rsid w:val="00A87D05"/>
    <w:rsid w:val="00AB6137"/>
    <w:rsid w:val="00B21845"/>
    <w:rsid w:val="00B224C2"/>
    <w:rsid w:val="00B4150E"/>
    <w:rsid w:val="00B60127"/>
    <w:rsid w:val="00BB5CB8"/>
    <w:rsid w:val="00C45602"/>
    <w:rsid w:val="00CF0D44"/>
    <w:rsid w:val="00D71C16"/>
    <w:rsid w:val="00D74713"/>
    <w:rsid w:val="00D964DE"/>
    <w:rsid w:val="00DE0BCE"/>
    <w:rsid w:val="00DE31F7"/>
    <w:rsid w:val="00E52D40"/>
    <w:rsid w:val="00E56B1E"/>
    <w:rsid w:val="00E613E3"/>
    <w:rsid w:val="00E6380F"/>
    <w:rsid w:val="00EB51F7"/>
    <w:rsid w:val="00ED39E1"/>
    <w:rsid w:val="00ED6321"/>
    <w:rsid w:val="00F12E18"/>
    <w:rsid w:val="00F14034"/>
    <w:rsid w:val="00F252A9"/>
    <w:rsid w:val="00F8561C"/>
    <w:rsid w:val="00FE5B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5EFE1CD5"/>
  <w15:chartTrackingRefBased/>
  <w15:docId w15:val="{28572B7E-47EB-40F1-93E0-9C016A68B0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lgebra">
    <w:name w:val="Algebra"/>
    <w:uiPriority w:val="1"/>
    <w:qFormat/>
    <w:rsid w:val="00931A36"/>
    <w:rPr>
      <w:rFonts w:cstheme="minorHAnsi"/>
      <w:i/>
      <w:iCs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F6A8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F6A8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F6A8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F6A8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F6A8F"/>
    <w:rPr>
      <w:b/>
      <w:bCs/>
      <w:sz w:val="20"/>
      <w:szCs w:val="20"/>
    </w:rPr>
  </w:style>
  <w:style w:type="table" w:styleId="TableGrid">
    <w:name w:val="Table Grid"/>
    <w:basedOn w:val="TableNormal"/>
    <w:uiPriority w:val="39"/>
    <w:rsid w:val="000610B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4150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150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E454A43A96BE549921FB37959E4E394" ma:contentTypeVersion="14" ma:contentTypeDescription="Create a new document." ma:contentTypeScope="" ma:versionID="fb2fddb63be4db5dce9e6f1aae025b6b">
  <xsd:schema xmlns:xsd="http://www.w3.org/2001/XMLSchema" xmlns:xs="http://www.w3.org/2001/XMLSchema" xmlns:p="http://schemas.microsoft.com/office/2006/metadata/properties" xmlns:ns3="e1ccf82c-bebc-4427-b77b-6bf6f98bbd47" xmlns:ns4="c43d7a42-a344-4e6b-aa2e-d2d48a33e1dc" targetNamespace="http://schemas.microsoft.com/office/2006/metadata/properties" ma:root="true" ma:fieldsID="5725c1949c6b1b697cd54d4e25f55ae4" ns3:_="" ns4:_="">
    <xsd:import namespace="e1ccf82c-bebc-4427-b77b-6bf6f98bbd47"/>
    <xsd:import namespace="c43d7a42-a344-4e6b-aa2e-d2d48a33e1dc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KeyPoints" minOccurs="0"/>
                <xsd:element ref="ns4:MediaServiceKeyPoints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ccf82c-bebc-4427-b77b-6bf6f98bbd4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3d7a42-a344-4e6b-aa2e-d2d48a33e1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c43d7a42-a344-4e6b-aa2e-d2d48a33e1dc" xsi:nil="true"/>
  </documentManagement>
</p:properties>
</file>

<file path=customXml/itemProps1.xml><?xml version="1.0" encoding="utf-8"?>
<ds:datastoreItem xmlns:ds="http://schemas.openxmlformats.org/officeDocument/2006/customXml" ds:itemID="{1499C1C5-00F0-4475-82E4-FA64B7D1E88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1ccf82c-bebc-4427-b77b-6bf6f98bbd47"/>
    <ds:schemaRef ds:uri="c43d7a42-a344-4e6b-aa2e-d2d48a33e1d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5C86E5F-1797-4728-85EE-40AFA8517C5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D451D64-E8EF-465B-B34C-D1C521EA1326}">
  <ds:schemaRefs>
    <ds:schemaRef ds:uri="http://schemas.microsoft.com/office/2006/metadata/properties"/>
    <ds:schemaRef ds:uri="http://www.w3.org/XML/1998/namespace"/>
    <ds:schemaRef ds:uri="http://schemas.openxmlformats.org/package/2006/metadata/core-properties"/>
    <ds:schemaRef ds:uri="c43d7a42-a344-4e6b-aa2e-d2d48a33e1dc"/>
    <ds:schemaRef ds:uri="http://schemas.microsoft.com/office/2006/documentManagement/types"/>
    <ds:schemaRef ds:uri="http://purl.org/dc/elements/1.1/"/>
    <ds:schemaRef ds:uri="http://purl.org/dc/dcmitype/"/>
    <ds:schemaRef ds:uri="http://schemas.microsoft.com/office/infopath/2007/PartnerControls"/>
    <ds:schemaRef ds:uri="e1ccf82c-bebc-4427-b77b-6bf6f98bbd47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39</Words>
  <Characters>478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Jennie Knight</cp:lastModifiedBy>
  <cp:revision>2</cp:revision>
  <cp:lastPrinted>2023-01-24T14:35:00Z</cp:lastPrinted>
  <dcterms:created xsi:type="dcterms:W3CDTF">2023-01-24T14:35:00Z</dcterms:created>
  <dcterms:modified xsi:type="dcterms:W3CDTF">2023-01-24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E454A43A96BE549921FB37959E4E394</vt:lpwstr>
  </property>
</Properties>
</file>